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5D04" w:rsidRDefault="00BB5D04" w:rsidP="009D24A1"/>
    <w:p w:rsidR="009D24A1" w:rsidRPr="00C12640" w:rsidRDefault="009D24A1" w:rsidP="009D24A1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C12640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Exercice 1 </w:t>
      </w:r>
      <w:r w:rsidRPr="00C12640">
        <w:rPr>
          <w:rFonts w:asciiTheme="majorBidi" w:hAnsiTheme="majorBidi" w:cstheme="majorBidi"/>
          <w:b/>
          <w:bCs/>
          <w:sz w:val="28"/>
          <w:szCs w:val="28"/>
        </w:rPr>
        <w:t>(3 points)</w:t>
      </w:r>
    </w:p>
    <w:p w:rsidR="00BB5D04" w:rsidRDefault="00BB5D04" w:rsidP="00BB5D04">
      <w:r>
        <w:t xml:space="preserve">    Pour chacun des énoncés suivants, indiquer la réponse correcte en écrivant la lettre correspondante (a, b ou c) :</w:t>
      </w:r>
    </w:p>
    <w:p w:rsidR="009D24A1" w:rsidRPr="009D24A1" w:rsidRDefault="009D24A1" w:rsidP="00F258C6">
      <w:pPr>
        <w:pStyle w:val="Paragraphedeliste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9D24A1">
        <w:rPr>
          <w:rFonts w:ascii="Times New Roman" w:hAnsi="Times New Roman" w:cs="Times New Roman"/>
          <w:sz w:val="24"/>
          <w:szCs w:val="24"/>
        </w:rPr>
        <w:t xml:space="preserve">Soit f une fonction telle que </w:t>
      </w:r>
      <w:r w:rsidRPr="009D24A1">
        <w:rPr>
          <w:rFonts w:ascii="Times New Roman" w:hAnsi="Times New Roman" w:cs="Times New Roman"/>
          <w:position w:val="-20"/>
          <w:sz w:val="24"/>
          <w:szCs w:val="24"/>
        </w:rPr>
        <w:object w:dxaOrig="5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1.75pt" o:ole="">
            <v:imagedata r:id="rId8" o:title=""/>
          </v:shape>
          <o:OLEObject Type="Embed" ProgID="Equation.DSMT4" ShapeID="_x0000_i1025" DrawAspect="Content" ObjectID="_1322032662" r:id="rId9"/>
        </w:object>
      </w:r>
      <w:r w:rsidRPr="009D24A1">
        <w:rPr>
          <w:rFonts w:ascii="Times New Roman" w:hAnsi="Times New Roman" w:cs="Times New Roman"/>
          <w:sz w:val="24"/>
          <w:szCs w:val="24"/>
        </w:rPr>
        <w:t xml:space="preserve">=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∞</m:t>
        </m:r>
      </m:oMath>
      <w:r w:rsidRPr="009D24A1">
        <w:rPr>
          <w:rFonts w:ascii="Times New Roman" w:hAnsi="Times New Roman" w:cs="Times New Roman"/>
          <w:sz w:val="24"/>
          <w:szCs w:val="24"/>
        </w:rPr>
        <w:t xml:space="preserve">  et </w:t>
      </w:r>
      <w:r w:rsidRPr="009D24A1">
        <w:rPr>
          <w:rFonts w:ascii="Times New Roman" w:hAnsi="Times New Roman" w:cs="Times New Roman"/>
          <w:position w:val="-20"/>
          <w:sz w:val="24"/>
          <w:szCs w:val="24"/>
        </w:rPr>
        <w:object w:dxaOrig="540" w:dyaOrig="440">
          <v:shape id="_x0000_i1026" type="#_x0000_t75" style="width:27pt;height:21.75pt" o:ole="">
            <v:imagedata r:id="rId10" o:title=""/>
          </v:shape>
          <o:OLEObject Type="Embed" ProgID="Equation.DSMT4" ShapeID="_x0000_i1026" DrawAspect="Content" ObjectID="_1322032663" r:id="rId11"/>
        </w:object>
      </w:r>
      <w:r w:rsidRPr="009D24A1">
        <w:rPr>
          <w:rFonts w:ascii="Times New Roman" w:hAnsi="Times New Roman" w:cs="Times New Roman"/>
          <w:sz w:val="24"/>
          <w:szCs w:val="24"/>
        </w:rPr>
        <w:t>=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-∞</m:t>
        </m:r>
      </m:oMath>
      <w:r w:rsidRPr="009D24A1">
        <w:rPr>
          <w:rFonts w:ascii="Times New Roman" w:eastAsiaTheme="minorEastAsia" w:hAnsi="Times New Roman" w:cs="Times New Roman"/>
          <w:sz w:val="24"/>
          <w:szCs w:val="24"/>
        </w:rPr>
        <w:t xml:space="preserve"> . </w:t>
      </w:r>
      <w:r w:rsidR="00F258C6">
        <w:rPr>
          <w:rFonts w:ascii="Times New Roman" w:hAnsi="Times New Roman" w:cs="Times New Roman"/>
          <w:sz w:val="24"/>
          <w:szCs w:val="24"/>
        </w:rPr>
        <w:t>Parmi les</w:t>
      </w:r>
      <w:r w:rsidRPr="009D24A1">
        <w:rPr>
          <w:rFonts w:ascii="Times New Roman" w:hAnsi="Times New Roman" w:cs="Times New Roman"/>
          <w:sz w:val="24"/>
          <w:szCs w:val="24"/>
        </w:rPr>
        <w:t xml:space="preserve"> </w:t>
      </w:r>
      <w:r w:rsidR="00F258C6">
        <w:rPr>
          <w:rFonts w:ascii="Times New Roman" w:hAnsi="Times New Roman" w:cs="Times New Roman"/>
          <w:sz w:val="24"/>
          <w:szCs w:val="24"/>
        </w:rPr>
        <w:t xml:space="preserve">fonctions suivantes, laquelle </w:t>
      </w:r>
      <w:r w:rsidRPr="009D24A1">
        <w:rPr>
          <w:rFonts w:ascii="Times New Roman" w:hAnsi="Times New Roman" w:cs="Times New Roman"/>
          <w:sz w:val="24"/>
          <w:szCs w:val="24"/>
        </w:rPr>
        <w:t>admet</w:t>
      </w:r>
      <w:r w:rsidR="00F258C6">
        <w:rPr>
          <w:rFonts w:ascii="Times New Roman" w:hAnsi="Times New Roman" w:cs="Times New Roman"/>
          <w:sz w:val="24"/>
          <w:szCs w:val="24"/>
        </w:rPr>
        <w:t xml:space="preserve"> une limite en 1 ?</w:t>
      </w:r>
    </w:p>
    <w:p w:rsidR="009D24A1" w:rsidRPr="009D24A1" w:rsidRDefault="009D24A1" w:rsidP="009D24A1">
      <w:pPr>
        <w:pStyle w:val="Paragraphedeliste"/>
        <w:ind w:left="1080"/>
        <w:rPr>
          <w:rFonts w:ascii="Times New Roman" w:hAnsi="Times New Roman" w:cs="Times New Roman"/>
          <w:sz w:val="24"/>
          <w:szCs w:val="24"/>
        </w:rPr>
      </w:pPr>
      <w:r w:rsidRPr="009D24A1">
        <w:rPr>
          <w:rFonts w:ascii="Times New Roman" w:hAnsi="Times New Roman" w:cs="Times New Roman"/>
          <w:sz w:val="24"/>
          <w:szCs w:val="24"/>
        </w:rPr>
        <w:t xml:space="preserve">  a)f                                                 b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den>
        </m:f>
      </m:oMath>
      <w:r w:rsidRPr="009D24A1">
        <w:rPr>
          <w:rFonts w:ascii="Times New Roman" w:hAnsi="Times New Roman" w:cs="Times New Roman"/>
          <w:sz w:val="24"/>
          <w:szCs w:val="24"/>
        </w:rPr>
        <w:t xml:space="preserve">                                              c)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f</m:t>
        </m:r>
      </m:oMath>
    </w:p>
    <w:p w:rsidR="009D24A1" w:rsidRPr="009D24A1" w:rsidRDefault="009D24A1" w:rsidP="009D24A1">
      <w:pPr>
        <w:pStyle w:val="Paragraphedeliste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9D24A1">
        <w:rPr>
          <w:rFonts w:ascii="Times New Roman" w:hAnsi="Times New Roman" w:cs="Times New Roman"/>
          <w:sz w:val="24"/>
          <w:szCs w:val="24"/>
        </w:rPr>
        <w:t xml:space="preserve">Le réel </w:t>
      </w:r>
      <w:r w:rsidRPr="009D24A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D24A1">
        <w:rPr>
          <w:rFonts w:ascii="Times New Roman" w:hAnsi="Times New Roman" w:cs="Times New Roman"/>
          <w:position w:val="-24"/>
          <w:sz w:val="24"/>
          <w:szCs w:val="24"/>
        </w:rPr>
        <w:object w:dxaOrig="700" w:dyaOrig="680">
          <v:shape id="_x0000_i1027" type="#_x0000_t75" style="width:35.25pt;height:33.75pt" o:ole="">
            <v:imagedata r:id="rId12" o:title=""/>
          </v:shape>
          <o:OLEObject Type="Embed" ProgID="Equation.DSMT4" ShapeID="_x0000_i1027" DrawAspect="Content" ObjectID="_1322032664" r:id="rId13"/>
        </w:object>
      </w:r>
      <w:r w:rsidRPr="009D24A1">
        <w:rPr>
          <w:rFonts w:ascii="Times New Roman" w:hAnsi="Times New Roman" w:cs="Times New Roman"/>
          <w:sz w:val="24"/>
          <w:szCs w:val="24"/>
        </w:rPr>
        <w:t>est le cosinus de :</w:t>
      </w:r>
    </w:p>
    <w:p w:rsidR="009D24A1" w:rsidRPr="009D24A1" w:rsidRDefault="009D24A1" w:rsidP="009D24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919980</wp:posOffset>
            </wp:positionH>
            <wp:positionV relativeFrom="paragraph">
              <wp:posOffset>406400</wp:posOffset>
            </wp:positionV>
            <wp:extent cx="1656080" cy="1704975"/>
            <wp:effectExtent l="19050" t="0" r="1270" b="0"/>
            <wp:wrapTight wrapText="bothSides">
              <wp:wrapPolygon edited="0">
                <wp:start x="-248" y="0"/>
                <wp:lineTo x="-248" y="21479"/>
                <wp:lineTo x="21617" y="21479"/>
                <wp:lineTo x="21617" y="0"/>
                <wp:lineTo x="-248" y="0"/>
              </wp:wrapPolygon>
            </wp:wrapTight>
            <wp:docPr id="1" name="Imag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t="3209" b="10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D24A1">
        <w:rPr>
          <w:rFonts w:ascii="Times New Roman" w:hAnsi="Times New Roman" w:cs="Times New Roman"/>
          <w:sz w:val="24"/>
          <w:szCs w:val="24"/>
        </w:rPr>
        <w:t xml:space="preserve">             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9D24A1">
        <w:rPr>
          <w:rFonts w:ascii="Times New Roman" w:hAnsi="Times New Roman" w:cs="Times New Roman"/>
          <w:sz w:val="24"/>
          <w:szCs w:val="24"/>
        </w:rPr>
        <w:t xml:space="preserve">a) </w:t>
      </w:r>
      <w:r w:rsidRPr="009D24A1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28" type="#_x0000_t75" style="width:12.75pt;height:30.75pt" o:ole="">
            <v:imagedata r:id="rId15" o:title=""/>
          </v:shape>
          <o:OLEObject Type="Embed" ProgID="Equation.DSMT4" ShapeID="_x0000_i1028" DrawAspect="Content" ObjectID="_1322032665" r:id="rId16"/>
        </w:object>
      </w:r>
      <w:r w:rsidRPr="009D24A1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9D24A1">
        <w:rPr>
          <w:rFonts w:ascii="Times New Roman" w:hAnsi="Times New Roman" w:cs="Times New Roman"/>
          <w:sz w:val="24"/>
          <w:szCs w:val="24"/>
        </w:rPr>
        <w:t xml:space="preserve">   b) </w:t>
      </w:r>
      <w:r w:rsidRPr="009D24A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29" type="#_x0000_t75" style="width:18.75pt;height:30.75pt" o:ole="">
            <v:imagedata r:id="rId17" o:title=""/>
          </v:shape>
          <o:OLEObject Type="Embed" ProgID="Equation.DSMT4" ShapeID="_x0000_i1029" DrawAspect="Content" ObjectID="_1322032666" r:id="rId18"/>
        </w:object>
      </w:r>
      <w:r w:rsidRPr="009D24A1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9D24A1">
        <w:rPr>
          <w:rFonts w:ascii="Times New Roman" w:hAnsi="Times New Roman" w:cs="Times New Roman"/>
          <w:sz w:val="24"/>
          <w:szCs w:val="24"/>
        </w:rPr>
        <w:t>c)</w:t>
      </w:r>
      <w:r w:rsidRPr="009D24A1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30" type="#_x0000_t75" style="width:27pt;height:30.75pt" o:ole="">
            <v:imagedata r:id="rId19" o:title=""/>
          </v:shape>
          <o:OLEObject Type="Embed" ProgID="Equation.DSMT4" ShapeID="_x0000_i1030" DrawAspect="Content" ObjectID="_1322032667" r:id="rId20"/>
        </w:object>
      </w:r>
      <w:r w:rsidRPr="009D24A1">
        <w:rPr>
          <w:rFonts w:ascii="Times New Roman" w:hAnsi="Times New Roman" w:cs="Times New Roman"/>
          <w:sz w:val="24"/>
          <w:szCs w:val="24"/>
        </w:rPr>
        <w:t>.</w:t>
      </w:r>
    </w:p>
    <w:p w:rsidR="009D24A1" w:rsidRPr="009D24A1" w:rsidRDefault="009D24A1" w:rsidP="009D24A1">
      <w:pPr>
        <w:pStyle w:val="Paragraphedeliste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9D24A1">
        <w:rPr>
          <w:rFonts w:ascii="Times New Roman" w:hAnsi="Times New Roman" w:cs="Times New Roman"/>
          <w:sz w:val="24"/>
          <w:szCs w:val="24"/>
        </w:rPr>
        <w:t xml:space="preserve">Dans la montre ci-contre, à 3 h  la mesure principale de l’arc orienté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OA</m:t>
                </m:r>
              </m:e>
            </m:acc>
            <m:r>
              <w:rPr>
                <w:rFonts w:ascii="Cambria Math" w:hAnsi="Times New Roman" w:cs="Times New Roman"/>
                <w:sz w:val="24"/>
                <w:szCs w:val="24"/>
              </w:rPr>
              <m:t xml:space="preserve"> ,</m:t>
            </m:r>
            <m:acc>
              <m:accPr>
                <m:chr m:val="⃗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OB</m:t>
                </m:r>
              </m:e>
            </m:acc>
          </m:e>
        </m:d>
      </m:oMath>
      <w:r w:rsidRPr="009D24A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D24A1">
        <w:rPr>
          <w:rFonts w:ascii="Times New Roman" w:hAnsi="Times New Roman" w:cs="Times New Roman"/>
          <w:sz w:val="24"/>
          <w:szCs w:val="24"/>
        </w:rPr>
        <w:t>est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9D24A1">
        <w:rPr>
          <w:rFonts w:ascii="Times New Roman" w:eastAsiaTheme="minorEastAsia" w:hAnsi="Times New Roman" w:cs="Times New Roman"/>
          <w:sz w:val="24"/>
          <w:szCs w:val="24"/>
        </w:rPr>
        <w:t>.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D24A1">
        <w:rPr>
          <w:rFonts w:ascii="Times New Roman" w:hAnsi="Times New Roman" w:cs="Times New Roman"/>
          <w:sz w:val="24"/>
          <w:szCs w:val="24"/>
        </w:rPr>
        <w:t xml:space="preserve">À 3 h 30 mn, cette mesure sera </w:t>
      </w:r>
    </w:p>
    <w:p w:rsidR="009D24A1" w:rsidRPr="00BB5D04" w:rsidRDefault="009D24A1" w:rsidP="001806B6">
      <w:pPr>
        <w:pStyle w:val="Paragraphedelist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 w:rsidRPr="009D24A1">
        <w:rPr>
          <w:rFonts w:ascii="Times New Roman" w:eastAsiaTheme="minorEastAsia" w:hAnsi="Times New Roman" w:cs="Times New Roman"/>
          <w:sz w:val="24"/>
          <w:szCs w:val="24"/>
        </w:rPr>
        <w:t xml:space="preserve"> a)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9D24A1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b)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9D24A1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</w:t>
      </w:r>
      <w:r w:rsidR="001806B6">
        <w:rPr>
          <w:rFonts w:ascii="Times New Roman" w:eastAsiaTheme="minorEastAsia" w:hAnsi="Times New Roman" w:cs="Times New Roman"/>
          <w:sz w:val="24"/>
          <w:szCs w:val="24"/>
        </w:rPr>
        <w:t>c</w:t>
      </w:r>
      <w:r w:rsidRPr="009D24A1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2</m:t>
            </m:r>
          </m:den>
        </m:f>
      </m:oMath>
      <w:r>
        <w:tab/>
      </w:r>
    </w:p>
    <w:p w:rsidR="009D24A1" w:rsidRPr="00C12640" w:rsidRDefault="009D24A1" w:rsidP="008B3C56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t xml:space="preserve">   </w:t>
      </w:r>
      <w:r w:rsidRPr="009D24A1">
        <w:t xml:space="preserve"> </w:t>
      </w:r>
      <w:r w:rsidRPr="00C12640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Exercice 2 </w:t>
      </w:r>
      <w:r w:rsidRPr="00C12640">
        <w:rPr>
          <w:rFonts w:asciiTheme="majorBidi" w:hAnsiTheme="majorBidi" w:cstheme="majorBidi"/>
          <w:b/>
          <w:bCs/>
          <w:sz w:val="28"/>
          <w:szCs w:val="28"/>
        </w:rPr>
        <w:t>(</w:t>
      </w:r>
      <w:r w:rsidR="008B3C56">
        <w:rPr>
          <w:rFonts w:asciiTheme="majorBidi" w:hAnsiTheme="majorBidi" w:cstheme="majorBidi"/>
          <w:b/>
          <w:bCs/>
          <w:sz w:val="28"/>
          <w:szCs w:val="28"/>
        </w:rPr>
        <w:t>5</w:t>
      </w:r>
      <w:r w:rsidRPr="00C12640">
        <w:rPr>
          <w:rFonts w:asciiTheme="majorBidi" w:hAnsiTheme="majorBidi" w:cstheme="majorBidi"/>
          <w:b/>
          <w:bCs/>
          <w:sz w:val="28"/>
          <w:szCs w:val="28"/>
        </w:rPr>
        <w:t xml:space="preserve"> points)</w:t>
      </w:r>
    </w:p>
    <w:p w:rsidR="009D24A1" w:rsidRPr="00790608" w:rsidRDefault="006B20F9" w:rsidP="009D24A1">
      <w:pPr>
        <w:numPr>
          <w:ilvl w:val="0"/>
          <w:numId w:val="6"/>
        </w:numPr>
        <w:spacing w:after="0" w:line="240" w:lineRule="auto"/>
        <w:rPr>
          <w:rFonts w:asciiTheme="majorBidi" w:hAnsiTheme="majorBidi" w:cstheme="majorBidi"/>
          <w:sz w:val="24"/>
          <w:szCs w:val="24"/>
          <w:lang w:bidi="ar-TN"/>
        </w:rPr>
      </w:pPr>
      <w:r w:rsidRPr="006B20F9">
        <w:rPr>
          <w:b/>
          <w:bCs/>
          <w:i/>
          <w:iCs/>
          <w:noProof/>
          <w:u w:val="single"/>
          <w:lang w:val="en-US"/>
        </w:rPr>
        <w:pict>
          <v:group id="_x0000_s1940" style="position:absolute;left:0;text-align:left;margin-left:339pt;margin-top:14.95pt;width:128.25pt;height:90.75pt;z-index:-251640832" coordorigin="7740,1800" coordsize="2565,1815">
            <v:group id="_x0000_s1941" style="position:absolute;left:7740;top:1800;width:2565;height:1815" coordorigin="7740,1800" coordsize="2565,1815">
              <v:shape id="_x0000_s1942" type="#_x0000_t75" style="position:absolute;left:7740;top:1800;width:2565;height:1815" o:preferrelative="f">
                <v:fill o:detectmouseclick="t"/>
                <v:path o:extrusionok="t" o:connecttype="none"/>
                <o:lock v:ext="edit" text="t"/>
              </v:shape>
              <v:rect id="_x0000_s1943" style="position:absolute;left:8610;top:3105;width:180;height:360" filled="f" stroked="f">
                <v:textbox style="mso-next-textbox:#_x0000_s1943" inset="0,0,0,0">
                  <w:txbxContent>
                    <w:p w:rsidR="009D24A1" w:rsidRPr="002C4C24" w:rsidRDefault="009D24A1" w:rsidP="009D24A1">
                      <w:pPr>
                        <w:jc w:val="center"/>
                        <w:rPr>
                          <w:sz w:val="20"/>
                          <w:szCs w:val="20"/>
                          <w:rtl/>
                          <w:lang w:bidi="ar-TN"/>
                        </w:rPr>
                      </w:pPr>
                      <w:r w:rsidRPr="002C4C24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o</w:t>
                      </w:r>
                    </w:p>
                  </w:txbxContent>
                </v:textbox>
              </v:rect>
            </v:group>
            <v:group id="_x0000_s1944" style="position:absolute;left:7740;top:1800;width:2546;height:1798" coordorigin="7740,1800" coordsize="2546,1798">
              <v:line id="_x0000_s1945" style="position:absolute" from="7740,3074" to="10286,3075" strokeweight=".5pt"/>
              <v:line id="_x0000_s1946" style="position:absolute;flip:y" from="8831,1800" to="8832,3597" strokeweight=".5pt"/>
              <v:line id="_x0000_s1947" style="position:absolute" from="7740,2550" to="10286,2551" strokeweight=".5pt">
                <v:stroke dashstyle="1 1"/>
              </v:line>
              <v:line id="_x0000_s1948" style="position:absolute" from="7740,2016" to="10286,2017" strokeweight=".5pt">
                <v:stroke dashstyle="1 1"/>
              </v:line>
              <v:line id="_x0000_s1949" style="position:absolute;flip:y" from="8301,1800" to="8302,3597" strokeweight=".5pt">
                <v:stroke dashstyle="1 1"/>
              </v:line>
              <v:line id="_x0000_s1950" style="position:absolute;flip:y" from="7761,1800" to="7762,3597" strokeweight=".5pt">
                <v:stroke dashstyle="1 1"/>
              </v:line>
              <v:line id="_x0000_s1951" style="position:absolute;flip:y" from="9372,1800" to="9373,3597" strokeweight=".5pt">
                <v:stroke dashstyle="1 1"/>
              </v:line>
              <v:line id="_x0000_s1952" style="position:absolute;flip:y" from="9902,1800" to="9903,3597" strokeweight=".5pt">
                <v:stroke dashstyle="1 1"/>
              </v:line>
              <v:line id="_x0000_s1953" style="position:absolute" from="7875,3597" to="7876,3598" strokeweight=".5pt"/>
              <v:line id="_x0000_s1954" style="position:absolute" from="7875,3597" to="7886,3598" strokeweight=".5pt"/>
              <v:line id="_x0000_s1955" style="position:absolute" from="7886,3597" to="7887,3598" strokeweight=".5pt"/>
              <v:line id="_x0000_s1956" style="position:absolute;flip:y" from="7886,3587" to="7887,3597" strokeweight=".5pt"/>
              <v:line id="_x0000_s1957" style="position:absolute" from="7886,3587" to="7896,3588" strokeweight=".5pt"/>
              <v:line id="_x0000_s1958" style="position:absolute" from="7896,3587" to="7897,3588" strokeweight=".5pt"/>
              <v:line id="_x0000_s1959" style="position:absolute" from="7896,3587" to="7906,3588" strokeweight=".5pt"/>
              <v:line id="_x0000_s1960" style="position:absolute" from="7906,3587" to="7907,3588" strokeweight=".5pt"/>
              <v:line id="_x0000_s1961" style="position:absolute;flip:y" from="7906,3577" to="7907,3587" strokeweight=".5pt"/>
              <v:line id="_x0000_s1962" style="position:absolute" from="7906,3577" to="7917,3578" strokeweight=".5pt"/>
              <v:line id="_x0000_s1963" style="position:absolute" from="7917,3577" to="7918,3578" strokeweight=".5pt"/>
              <v:line id="_x0000_s1964" style="position:absolute" from="7917,3577" to="7918,3578" strokeweight=".5pt"/>
              <v:line id="_x0000_s1965" style="position:absolute;flip:y" from="7917,3567" to="7927,3577" strokeweight=".5pt"/>
              <v:line id="_x0000_s1966" style="position:absolute" from="7927,3567" to="7928,3568" strokeweight=".5pt"/>
              <v:line id="_x0000_s1967" style="position:absolute" from="7927,3567" to="7937,3568" strokeweight=".5pt"/>
              <v:line id="_x0000_s1968" style="position:absolute" from="7937,3567" to="7938,3568" strokeweight=".5pt"/>
              <v:line id="_x0000_s1969" style="position:absolute" from="7937,3567" to="7938,3568" strokeweight=".5pt"/>
              <v:line id="_x0000_s1970" style="position:absolute;flip:y" from="7937,3556" to="7948,3567" strokeweight=".5pt"/>
              <v:line id="_x0000_s1971" style="position:absolute" from="7948,3556" to="7949,3557" strokeweight=".5pt"/>
              <v:line id="_x0000_s1972" style="position:absolute" from="7948,3556" to="7958,3557" strokeweight=".5pt"/>
              <v:line id="_x0000_s1973" style="position:absolute" from="7958,3556" to="7959,3557" strokeweight=".5pt"/>
              <v:line id="_x0000_s1974" style="position:absolute;flip:y" from="7958,3546" to="7959,3556" strokeweight=".5pt"/>
              <v:line id="_x0000_s1975" style="position:absolute" from="7958,3546" to="7969,3547" strokeweight=".5pt"/>
              <v:line id="_x0000_s1976" style="position:absolute" from="7969,3546" to="7970,3547" strokeweight=".5pt"/>
              <v:line id="_x0000_s1977" style="position:absolute" from="7969,3546" to="7979,3547" strokeweight=".5pt"/>
              <v:line id="_x0000_s1978" style="position:absolute;flip:y" from="7979,3536" to="7980,3546" strokeweight=".5pt"/>
              <v:line id="_x0000_s1979" style="position:absolute" from="7979,3536" to="7980,3537" strokeweight=".5pt"/>
              <v:line id="_x0000_s1980" style="position:absolute" from="7979,3536" to="7989,3537" strokeweight=".5pt"/>
              <v:line id="_x0000_s1981" style="position:absolute" from="7989,3536" to="7990,3537" strokeweight=".5pt"/>
              <v:line id="_x0000_s1982" style="position:absolute;flip:y" from="7989,3526" to="7990,3536" strokeweight=".5pt"/>
              <v:line id="_x0000_s1983" style="position:absolute" from="7989,3526" to="8000,3527" strokeweight=".5pt"/>
              <v:line id="_x0000_s1984" style="position:absolute" from="8000,3526" to="8001,3527" strokeweight=".5pt"/>
              <v:line id="_x0000_s1985" style="position:absolute" from="8000,3526" to="8010,3527" strokeweight=".5pt"/>
              <v:line id="_x0000_s1986" style="position:absolute;flip:y" from="8010,3515" to="8011,3526" strokeweight=".5pt"/>
              <v:line id="_x0000_s1987" style="position:absolute" from="8010,3515" to="8011,3516" strokeweight=".5pt"/>
              <v:line id="_x0000_s1988" style="position:absolute" from="8010,3515" to="8021,3516" strokeweight=".5pt"/>
              <v:line id="_x0000_s1989" style="position:absolute" from="8021,3515" to="8022,3516" strokeweight=".5pt"/>
              <v:line id="_x0000_s1990" style="position:absolute;flip:y" from="8021,3505" to="8031,3515" strokeweight=".5pt"/>
              <v:line id="_x0000_s1991" style="position:absolute" from="8031,3505" to="8032,3506" strokeweight=".5pt"/>
              <v:line id="_x0000_s1992" style="position:absolute" from="8031,3505" to="8032,3506" strokeweight=".5pt"/>
              <v:line id="_x0000_s1993" style="position:absolute" from="8031,3505" to="8041,3506" strokeweight=".5pt"/>
              <v:line id="_x0000_s1994" style="position:absolute;flip:y" from="8041,3495" to="8042,3505" strokeweight=".5pt"/>
              <v:line id="_x0000_s1995" style="position:absolute" from="8041,3495" to="8042,3496" strokeweight=".5pt"/>
              <v:line id="_x0000_s1996" style="position:absolute" from="8041,3495" to="8052,3496" strokeweight=".5pt"/>
              <v:line id="_x0000_s1997" style="position:absolute" from="8052,3495" to="8053,3496" strokeweight=".5pt"/>
              <v:line id="_x0000_s1998" style="position:absolute;flip:y" from="8052,3484" to="8062,3495" strokeweight=".5pt"/>
              <v:line id="_x0000_s1999" style="position:absolute" from="8062,3484" to="8063,3485" strokeweight=".5pt"/>
              <v:line id="_x0000_s2000" style="position:absolute" from="8062,3484" to="8063,3485" strokeweight=".5pt"/>
              <v:line id="_x0000_s2001" style="position:absolute;flip:y" from="8062,3474" to="8073,3484" strokeweight=".5pt"/>
              <v:line id="_x0000_s2002" style="position:absolute" from="8073,3474" to="8074,3475" strokeweight=".5pt"/>
              <v:line id="_x0000_s2003" style="position:absolute" from="8073,3474" to="8083,3475" strokeweight=".5pt"/>
              <v:line id="_x0000_s2004" style="position:absolute" from="8083,3474" to="8084,3475" strokeweight=".5pt"/>
              <v:line id="_x0000_s2005" style="position:absolute;flip:y" from="8083,3464" to="8084,3474" strokeweight=".5pt"/>
              <v:line id="_x0000_s2006" style="position:absolute" from="8083,3464" to="8093,3465" strokeweight=".5pt"/>
              <v:line id="_x0000_s2007" style="position:absolute" from="8093,3464" to="8094,3465" strokeweight=".5pt"/>
              <v:line id="_x0000_s2008" style="position:absolute" from="8093,3464" to="8104,3465" strokeweight=".5pt"/>
              <v:line id="_x0000_s2009" style="position:absolute;flip:y" from="8104,3454" to="8105,3464" strokeweight=".5pt"/>
              <v:line id="_x0000_s2010" style="position:absolute" from="8104,3454" to="8105,3455" strokeweight=".5pt"/>
              <v:line id="_x0000_s2011" style="position:absolute" from="8104,3454" to="8114,3455" strokeweight=".5pt"/>
              <v:line id="_x0000_s2012" style="position:absolute;flip:y" from="8114,3443" to="8115,3454" strokeweight=".5pt"/>
              <v:line id="_x0000_s2013" style="position:absolute" from="8114,3443" to="8115,3444" strokeweight=".5pt"/>
              <v:line id="_x0000_s2014" style="position:absolute" from="8114,3443" to="8125,3444" strokeweight=".5pt"/>
              <v:line id="_x0000_s2015" style="position:absolute" from="8125,3443" to="8126,3444" strokeweight=".5pt"/>
              <v:line id="_x0000_s2016" style="position:absolute;flip:y" from="8125,3433" to="8135,3443" strokeweight=".5pt"/>
              <v:line id="_x0000_s2017" style="position:absolute" from="8135,3433" to="8136,3434" strokeweight=".5pt"/>
              <v:line id="_x0000_s2018" style="position:absolute" from="8135,3433" to="8136,3434" strokeweight=".5pt"/>
              <v:line id="_x0000_s2019" style="position:absolute;flip:y" from="8135,3423" to="8145,3433" strokeweight=".5pt"/>
              <v:line id="_x0000_s2020" style="position:absolute" from="8145,3423" to="8146,3424" strokeweight=".5pt"/>
              <v:line id="_x0000_s2021" style="position:absolute" from="8145,3423" to="8156,3424" strokeweight=".5pt"/>
              <v:line id="_x0000_s2022" style="position:absolute;flip:y" from="8156,3413" to="8157,3423" strokeweight=".5pt"/>
              <v:line id="_x0000_s2023" style="position:absolute" from="8156,3413" to="8157,3414" strokeweight=".5pt"/>
              <v:line id="_x0000_s2024" style="position:absolute" from="8156,3413" to="8166,3414" strokeweight=".5pt"/>
              <v:line id="_x0000_s2025" style="position:absolute;flip:y" from="8166,3402" to="8167,3413" strokeweight=".5pt"/>
              <v:line id="_x0000_s2026" style="position:absolute" from="8166,3402" to="8167,3403" strokeweight=".5pt"/>
              <v:line id="_x0000_s2027" style="position:absolute" from="8166,3402" to="8177,3403" strokeweight=".5pt"/>
              <v:line id="_x0000_s2028" style="position:absolute" from="8177,3402" to="8178,3403" strokeweight=".5pt"/>
              <v:line id="_x0000_s2029" style="position:absolute;flip:y" from="8177,3392" to="8187,3402" strokeweight=".5pt"/>
              <v:line id="_x0000_s2030" style="position:absolute" from="8187,3392" to="8188,3393" strokeweight=".5pt"/>
              <v:line id="_x0000_s2031" style="position:absolute" from="8187,3392" to="8188,3393" strokeweight=".5pt"/>
              <v:line id="_x0000_s2032" style="position:absolute;flip:y" from="8187,3382" to="8197,3392" strokeweight=".5pt"/>
              <v:line id="_x0000_s2033" style="position:absolute" from="8197,3382" to="8198,3383" strokeweight=".5pt"/>
              <v:line id="_x0000_s2034" style="position:absolute" from="8197,3382" to="8208,3383" strokeweight=".5pt"/>
              <v:line id="_x0000_s2035" style="position:absolute;flip:y" from="8208,3371" to="8209,3382" strokeweight=".5pt"/>
              <v:line id="_x0000_s2036" style="position:absolute" from="8208,3371" to="8209,3372" strokeweight=".5pt"/>
              <v:line id="_x0000_s2037" style="position:absolute" from="8208,3371" to="8218,3372" strokeweight=".5pt"/>
              <v:line id="_x0000_s2038" style="position:absolute;flip:y" from="8218,3361" to="8219,3371" strokeweight=".5pt"/>
              <v:line id="_x0000_s2039" style="position:absolute" from="8218,3361" to="8229,3362" strokeweight=".5pt"/>
              <v:line id="_x0000_s2040" style="position:absolute" from="8229,3361" to="8230,3362" strokeweight=".5pt"/>
              <v:line id="_x0000_s2041" style="position:absolute;flip:y" from="8229,3351" to="8230,3361" strokeweight=".5pt"/>
              <v:line id="_x0000_s2042" style="position:absolute" from="8229,3351" to="8239,3352" strokeweight=".5pt"/>
              <v:line id="_x0000_s2043" style="position:absolute" from="8239,3351" to="8240,3352" strokeweight=".5pt"/>
              <v:line id="_x0000_s2044" style="position:absolute;flip:y" from="8239,3341" to="8240,3351" strokeweight=".5pt"/>
              <v:line id="_x0000_s2045" style="position:absolute" from="8239,3341" to="8249,3342" strokeweight=".5pt"/>
              <v:line id="_x0000_s2046" style="position:absolute;flip:y" from="8249,3330" to="8250,3341" strokeweight=".5pt"/>
              <v:line id="_x0000_s2047" style="position:absolute" from="8249,3330" to="8260,3331" strokeweight=".5pt"/>
              <v:line id="_x0000_s3072" style="position:absolute" from="8260,3330" to="8261,3331" strokeweight=".5pt"/>
              <v:line id="_x0000_s3073" style="position:absolute;flip:y" from="8260,3320" to="8261,3330" strokeweight=".5pt"/>
              <v:line id="_x0000_s3074" style="position:absolute" from="8260,3320" to="8270,3321" strokeweight=".5pt"/>
              <v:line id="_x0000_s3075" style="position:absolute" from="8270,3320" to="8271,3321" strokeweight=".5pt"/>
              <v:line id="_x0000_s3076" style="position:absolute;flip:y" from="8270,3310" to="8280,3320" strokeweight=".5pt"/>
              <v:line id="_x0000_s3077" style="position:absolute" from="8280,3310" to="8281,3311" strokeweight=".5pt"/>
              <v:line id="_x0000_s3078" style="position:absolute" from="8280,3310" to="8281,3311" strokeweight=".5pt"/>
              <v:line id="_x0000_s3079" style="position:absolute;flip:y" from="8280,3300" to="8291,3310" strokeweight=".5pt"/>
              <v:line id="_x0000_s3080" style="position:absolute" from="8291,3300" to="8292,3301" strokeweight=".5pt"/>
              <v:line id="_x0000_s3081" style="position:absolute;flip:y" from="8291,3289" to="8292,3300" strokeweight=".5pt"/>
              <v:line id="_x0000_s3082" style="position:absolute" from="8291,3289" to="8301,3290" strokeweight=".5pt"/>
              <v:line id="_x0000_s3083" style="position:absolute" from="8301,3289" to="8302,3290" strokeweight=".5pt"/>
              <v:line id="_x0000_s3084" style="position:absolute;flip:y" from="8301,3279" to="8312,3289" strokeweight=".5pt"/>
              <v:line id="_x0000_s3085" style="position:absolute" from="8312,3279" to="8313,3280" strokeweight=".5pt"/>
              <v:line id="_x0000_s3086" style="position:absolute;flip:y" from="8312,3269" to="8313,3279" strokeweight=".5pt"/>
              <v:line id="_x0000_s3087" style="position:absolute" from="8312,3269" to="8322,3270" strokeweight=".5pt"/>
              <v:line id="_x0000_s3088" style="position:absolute" from="8322,3269" to="8323,3270" strokeweight=".5pt"/>
              <v:line id="_x0000_s3089" style="position:absolute;flip:y" from="8322,3258" to="8332,3269" strokeweight=".5pt"/>
              <v:line id="_x0000_s3090" style="position:absolute" from="8332,3258" to="8333,3259" strokeweight=".5pt"/>
              <v:line id="_x0000_s3091" style="position:absolute;flip:y" from="8332,3248" to="8333,3258" strokeweight=".5pt"/>
              <v:line id="_x0000_s3092" style="position:absolute" from="8332,3248" to="8343,3249" strokeweight=".5pt"/>
              <v:line id="_x0000_s3093" style="position:absolute" from="8343,3248" to="8344,3249" strokeweight=".5pt"/>
              <v:line id="_x0000_s3094" style="position:absolute;flip:y" from="8343,3238" to="8353,3248" strokeweight=".5pt"/>
              <v:line id="_x0000_s3095" style="position:absolute" from="8353,3238" to="8354,3239" strokeweight=".5pt"/>
              <v:line id="_x0000_s3096" style="position:absolute;flip:y" from="8353,3228" to="8354,3238" strokeweight=".5pt"/>
              <v:line id="_x0000_s3097" style="position:absolute" from="8353,3228" to="8364,3229" strokeweight=".5pt"/>
              <v:line id="_x0000_s3098" style="position:absolute;flip:y" from="8364,3217" to="8365,3228" strokeweight=".5pt"/>
              <v:line id="_x0000_s3099" style="position:absolute" from="8364,3217" to="8365,3218" strokeweight=".5pt"/>
              <v:line id="_x0000_s3100" style="position:absolute;flip:y" from="8364,3207" to="8374,3217" strokeweight=".5pt"/>
              <v:line id="_x0000_s3101" style="position:absolute" from="8374,3207" to="8375,3208" strokeweight=".5pt"/>
              <v:line id="_x0000_s3102" style="position:absolute" from="8374,3207" to="8384,3208" strokeweight=".5pt"/>
              <v:line id="_x0000_s3103" style="position:absolute;flip:y" from="8384,3197" to="8385,3207" strokeweight=".5pt"/>
              <v:line id="_x0000_s3104" style="position:absolute" from="8384,3197" to="8385,3198" strokeweight=".5pt"/>
              <v:line id="_x0000_s3105" style="position:absolute;flip:y" from="8384,3187" to="8395,3197" strokeweight=".5pt"/>
              <v:line id="_x0000_s3106" style="position:absolute" from="8395,3187" to="8396,3188" strokeweight=".5pt"/>
              <v:line id="_x0000_s3107" style="position:absolute;flip:y" from="8395,3176" to="8405,3187" strokeweight=".5pt"/>
              <v:line id="_x0000_s3108" style="position:absolute" from="8405,3176" to="8406,3177" strokeweight=".5pt"/>
              <v:line id="_x0000_s3109" style="position:absolute;flip:y" from="8405,3166" to="8406,3176" strokeweight=".5pt"/>
              <v:line id="_x0000_s3110" style="position:absolute" from="8405,3166" to="8416,3167" strokeweight=".5pt"/>
              <v:line id="_x0000_s3111" style="position:absolute;flip:y" from="8416,3156" to="8417,3166" strokeweight=".5pt"/>
              <v:line id="_x0000_s3112" style="position:absolute" from="8416,3156" to="8417,3157" strokeweight=".5pt"/>
              <v:line id="_x0000_s3113" style="position:absolute;flip:y" from="8416,3146" to="8426,3156" strokeweight=".5pt"/>
              <v:line id="_x0000_s3114" style="position:absolute" from="8426,3146" to="8427,3147" strokeweight=".5pt"/>
              <v:line id="_x0000_s3115" style="position:absolute;flip:y" from="8426,3135" to="8436,3146" strokeweight=".5pt"/>
              <v:line id="_x0000_s3116" style="position:absolute" from="8436,3135" to="8437,3136" strokeweight=".5pt"/>
              <v:line id="_x0000_s3117" style="position:absolute;flip:y" from="8436,3125" to="8437,3135" strokeweight=".5pt"/>
              <v:line id="_x0000_s3118" style="position:absolute" from="8436,3125" to="8447,3126" strokeweight=".5pt"/>
              <v:line id="_x0000_s3119" style="position:absolute;flip:y" from="8447,3115" to="8448,3125" strokeweight=".5pt"/>
              <v:line id="_x0000_s3120" style="position:absolute" from="8447,3115" to="8457,3116" strokeweight=".5pt"/>
              <v:line id="_x0000_s3121" style="position:absolute;flip:y" from="8457,3104" to="8458,3115" strokeweight=".5pt"/>
              <v:line id="_x0000_s3122" style="position:absolute;flip:y" from="8457,3094" to="8458,3104" strokeweight=".5pt"/>
              <v:line id="_x0000_s3123" style="position:absolute" from="8457,3094" to="8468,3095" strokeweight=".5pt"/>
              <v:line id="_x0000_s3124" style="position:absolute;flip:y" from="8468,3084" to="8469,3094" strokeweight=".5pt"/>
              <v:line id="_x0000_s3125" style="position:absolute" from="8468,3084" to="8478,3085" strokeweight=".5pt"/>
              <v:line id="_x0000_s3126" style="position:absolute;flip:y" from="8478,3074" to="8479,3084" strokeweight=".5pt"/>
              <v:line id="_x0000_s3127" style="position:absolute" from="8478,3074" to="8479,3075" strokeweight=".5pt"/>
              <v:line id="_x0000_s3128" style="position:absolute;flip:y" from="8478,3063" to="8488,3074" strokeweight=".5pt"/>
              <v:line id="_x0000_s3129" style="position:absolute;flip:y" from="8488,3053" to="8489,3063" strokeweight=".5pt"/>
              <v:line id="_x0000_s3130" style="position:absolute" from="8488,3053" to="8489,3054" strokeweight=".5pt"/>
              <v:line id="_x0000_s3131" style="position:absolute;flip:y" from="8488,3043" to="8499,3053" strokeweight=".5pt"/>
              <v:line id="_x0000_s3132" style="position:absolute;flip:y" from="8499,3033" to="8500,3043" strokeweight=".5pt"/>
              <v:line id="_x0000_s3133" style="position:absolute" from="8499,3033" to="8509,3034" strokeweight=".5pt"/>
              <v:line id="_x0000_s3134" style="position:absolute;flip:y" from="8509,3022" to="8510,3033" strokeweight=".5pt"/>
              <v:line id="_x0000_s3135" style="position:absolute" from="8509,3022" to="8510,3023" strokeweight=".5pt"/>
              <v:line id="_x0000_s3136" style="position:absolute;flip:y" from="8509,3012" to="8520,3022" strokeweight=".5pt"/>
              <v:line id="_x0000_s3137" style="position:absolute;flip:y" from="8520,3002" to="8521,3012" strokeweight=".5pt"/>
              <v:line id="_x0000_s3138" style="position:absolute" from="8520,3002" to="8530,3003" strokeweight=".5pt"/>
              <v:line id="_x0000_s3139" style="position:absolute;flip:y" from="8530,2991" to="8531,3002" strokeweight=".5pt"/>
              <v:line id="_x0000_s3140" style="position:absolute;flip:y" from="8530,2981" to="8531,2991" strokeweight=".5pt"/>
              <v:line id="_x0000_s3141" style="position:absolute;flip:y" from="8530,2971" to="8540,2981" strokeweight=".5pt"/>
              <v:line id="_x0000_s3142" style="position:absolute" from="8540,2971" to="8541,2972" strokeweight=".5pt"/>
              <v:line id="_x0000_s3143" style="position:absolute;flip:y" from="8540,2961" to="8551,2971" strokeweight=".5pt"/>
              <v:line id="_x0000_s3144" style="position:absolute;flip:y" from="8551,2950" to="8552,2961" strokeweight=".5pt"/>
              <v:line id="_x0000_s3145" style="position:absolute" from="8551,2950" to="8552,2951" strokeweight=".5pt"/>
              <v:line id="_x0000_s3146" style="position:absolute;flip:y" from="8551,2940" to="8561,2950" strokeweight=".5pt"/>
              <v:line id="_x0000_s3147" style="position:absolute;flip:y" from="8561,2930" to="8562,2940" strokeweight=".5pt"/>
              <v:line id="_x0000_s3148" style="position:absolute;flip:y" from="8561,2920" to="8562,2930" strokeweight=".5pt"/>
              <v:line id="_x0000_s3149" style="position:absolute" from="8561,2920" to="8572,2921" strokeweight=".5pt"/>
              <v:line id="_x0000_s3150" style="position:absolute;flip:y" from="8572,2909" to="8573,2920" strokeweight=".5pt"/>
              <v:line id="_x0000_s3151" style="position:absolute;flip:y" from="8572,2899" to="8582,2909" strokeweight=".5pt"/>
              <v:line id="_x0000_s3152" style="position:absolute;flip:y" from="8582,2889" to="8583,2899" strokeweight=".5pt"/>
              <v:line id="_x0000_s3153" style="position:absolute;flip:y" from="8582,2878" to="8583,2889" strokeweight=".5pt"/>
              <v:line id="_x0000_s3154" style="position:absolute;flip:y" from="8582,2868" to="8592,2878" strokeweight=".5pt"/>
              <v:line id="_x0000_s3155" style="position:absolute" from="8592,2868" to="8593,2869" strokeweight=".5pt"/>
              <v:line id="_x0000_s3156" style="position:absolute;flip:y" from="8592,2858" to="8603,2868" strokeweight=".5pt"/>
              <v:line id="_x0000_s3157" style="position:absolute;flip:y" from="8603,2848" to="8604,2858" strokeweight=".5pt"/>
              <v:line id="_x0000_s3158" style="position:absolute;flip:y" from="8603,2837" to="8604,2848" strokeweight=".5pt"/>
              <v:line id="_x0000_s3159" style="position:absolute;flip:y" from="8603,2827" to="8613,2837" strokeweight=".5pt"/>
              <v:line id="_x0000_s3160" style="position:absolute;flip:y" from="8613,2817" to="8614,2827" strokeweight=".5pt"/>
              <v:line id="_x0000_s3161" style="position:absolute;flip:y" from="8613,2807" to="8614,2817" strokeweight=".5pt"/>
              <v:line id="_x0000_s3162" style="position:absolute;flip:y" from="8613,2796" to="8623,2807" strokeweight=".5pt"/>
              <v:line id="_x0000_s3163" style="position:absolute;flip:y" from="8623,2786" to="8624,2796" strokeweight=".5pt"/>
              <v:line id="_x0000_s3164" style="position:absolute;flip:y" from="8623,2776" to="8634,2786" strokeweight=".5pt"/>
              <v:line id="_x0000_s3165" style="position:absolute;flip:y" from="8634,2765" to="8635,2776" strokeweight=".5pt"/>
              <v:line id="_x0000_s3166" style="position:absolute;flip:y" from="8634,2755" to="8635,2765" strokeweight=".5pt"/>
              <v:group id="_x0000_s3167" style="position:absolute;left:8634;top:1800;width:1580;height:1304" coordorigin="894" coordsize="1580,1304">
                <v:line id="_x0000_s3168" style="position:absolute;flip:y" from="894,945" to="904,955" strokeweight=".5pt"/>
                <v:line id="_x0000_s3169" style="position:absolute;flip:y" from="904,935" to="905,945" strokeweight=".5pt"/>
                <v:line id="_x0000_s3170" style="position:absolute;flip:y" from="904,924" to="915,935" strokeweight=".5pt"/>
                <v:line id="_x0000_s3171" style="position:absolute;flip:y" from="915,904" to="916,924" strokeweight=".5pt"/>
                <v:line id="_x0000_s3172" style="position:absolute;flip:y" from="915,894" to="916,904" strokeweight=".5pt"/>
                <v:line id="_x0000_s3173" style="position:absolute;flip:y" from="915,883" to="925,894" strokeweight=".5pt"/>
                <v:line id="_x0000_s3174" style="position:absolute;flip:y" from="925,873" to="926,883" strokeweight=".5pt"/>
                <v:line id="_x0000_s3175" style="position:absolute;flip:y" from="925,863" to="935,873" strokeweight=".5pt"/>
                <v:line id="_x0000_s3176" style="position:absolute;flip:y" from="935,842" to="936,863" strokeweight=".5pt"/>
                <v:line id="_x0000_s3177" style="position:absolute;flip:y" from="935,832" to="936,842" strokeweight=".5pt"/>
                <v:line id="_x0000_s3178" style="position:absolute;flip:y" from="935,822" to="946,832" strokeweight=".5pt"/>
                <v:line id="_x0000_s3179" style="position:absolute;flip:y" from="946,801" to="947,822" strokeweight=".5pt"/>
                <v:line id="_x0000_s3180" style="position:absolute;flip:y" from="946,791" to="947,801" strokeweight=".5pt"/>
                <v:line id="_x0000_s3181" style="position:absolute;flip:y" from="946,770" to="956,791" strokeweight=".5pt"/>
                <v:line id="_x0000_s3182" style="position:absolute;flip:y" from="956,760" to="957,770" strokeweight=".5pt"/>
                <v:line id="_x0000_s3183" style="position:absolute;flip:y" from="956,740" to="967,760" strokeweight=".5pt"/>
                <v:line id="_x0000_s3184" style="position:absolute;flip:y" from="967,719" to="968,740" strokeweight=".5pt"/>
                <v:line id="_x0000_s3185" style="position:absolute;flip:y" from="967,709" to="968,719" strokeweight=".5pt"/>
                <v:line id="_x0000_s3186" style="position:absolute;flip:y" from="967,688" to="977,709" strokeweight=".5pt"/>
                <v:line id="_x0000_s3187" style="position:absolute;flip:y" from="977,668" to="978,688" strokeweight=".5pt"/>
                <v:line id="_x0000_s3188" style="position:absolute;flip:y" from="977,647" to="987,668" strokeweight=".5pt"/>
                <v:line id="_x0000_s3189" style="position:absolute;flip:y" from="987,627" to="988,647" strokeweight=".5pt"/>
                <v:line id="_x0000_s3190" style="position:absolute;flip:y" from="987,606" to="988,627" strokeweight=".5pt"/>
                <v:line id="_x0000_s3191" style="position:absolute;flip:y" from="987,585" to="998,606" strokeweight=".5pt"/>
                <v:line id="_x0000_s3192" style="position:absolute;flip:y" from="998,565" to="999,585" strokeweight=".5pt"/>
                <v:line id="_x0000_s3193" style="position:absolute;flip:y" from="998,544" to="999,565" strokeweight=".5pt"/>
                <v:line id="_x0000_s3194" style="position:absolute;flip:y" from="998,514" to="1008,544" strokeweight=".5pt"/>
                <v:line id="_x0000_s3195" style="position:absolute;flip:y" from="1008,493" to="1009,514" strokeweight=".5pt"/>
                <v:line id="_x0000_s3196" style="position:absolute;flip:y" from="1008,462" to="1019,493" strokeweight=".5pt"/>
                <v:line id="_x0000_s3197" style="position:absolute;flip:y" from="1019,431" to="1020,462" strokeweight=".5pt"/>
                <v:line id="_x0000_s3198" style="position:absolute;flip:y" from="1019,401" to="1020,431" strokeweight=".5pt"/>
                <v:line id="_x0000_s3199" style="position:absolute;flip:y" from="1019,370" to="1029,401" strokeweight=".5pt"/>
                <v:line id="_x0000_s3200" style="position:absolute;flip:y" from="1029,339" to="1030,370" strokeweight=".5pt"/>
                <v:line id="_x0000_s3201" style="position:absolute;flip:y" from="1029,298" to="1039,339" strokeweight=".5pt"/>
                <v:line id="_x0000_s3202" style="position:absolute;flip:y" from="1039,267" to="1040,298" strokeweight=".5pt"/>
                <v:line id="_x0000_s3203" style="position:absolute;flip:y" from="1039,226" to="1040,267" strokeweight=".5pt"/>
                <v:line id="_x0000_s3204" style="position:absolute;flip:y" from="1039,175" to="1050,226" strokeweight=".5pt"/>
                <v:line id="_x0000_s3205" style="position:absolute;flip:y" from="1050,123" to="1051,175" strokeweight=".5pt"/>
                <v:line id="_x0000_s3206" style="position:absolute;flip:y" from="1050,72" to="1060,123" strokeweight=".5pt"/>
                <v:line id="_x0000_s3207" style="position:absolute;flip:y" from="1060,10" to="1061,72" strokeweight=".5pt"/>
                <v:line id="_x0000_s3208" style="position:absolute;flip:y" from="1060,0" to="1061,10" strokeweight=".5pt"/>
                <v:line id="_x0000_s3209" style="position:absolute" from="1091,1274" to="1632,1275" strokeweight=".5pt"/>
                <v:line id="_x0000_s3210" style="position:absolute;flip:x" from="1580,1274" to="1632,1304" strokeweight=".5pt"/>
                <v:line id="_x0000_s3211" style="position:absolute;flip:y" from="1580,1253" to="1581,1304" strokeweight=".5pt"/>
                <v:line id="_x0000_s3212" style="position:absolute" from="1580,1253" to="1632,1274" strokeweight=".5pt"/>
                <v:line id="_x0000_s3213" style="position:absolute;flip:x" from="1091,1274" to="1632,1275" strokeweight=".5pt"/>
                <v:line id="_x0000_s3214" style="position:absolute;flip:y" from="1091,750" to="1092,1274" strokeweight=".5pt"/>
                <v:line id="_x0000_s3215" style="position:absolute" from="1091,750" to="1112,801" strokeweight=".5pt"/>
                <v:line id="_x0000_s3216" style="position:absolute;flip:x" from="1071,801" to="1112,802" strokeweight=".5pt"/>
                <v:line id="_x0000_s3217" style="position:absolute;flip:y" from="1071,750" to="1091,801" strokeweight=".5pt"/>
                <v:line id="_x0000_s3218" style="position:absolute" from="1091,750" to="1092,1274" strokeweight=".5pt"/>
                <v:line id="_x0000_s3219" style="position:absolute" from="1143,0" to="1154,144" strokeweight=".5pt"/>
                <v:line id="_x0000_s3220" style="position:absolute" from="1154,144" to="1164,288" strokeweight=".5pt"/>
                <v:line id="_x0000_s3221" style="position:absolute" from="1164,288" to="1175,401" strokeweight=".5pt"/>
                <v:line id="_x0000_s3222" style="position:absolute" from="1175,401" to="1185,483" strokeweight=".5pt"/>
                <v:line id="_x0000_s3223" style="position:absolute" from="1185,483" to="1186,555" strokeweight=".5pt"/>
                <v:line id="_x0000_s3224" style="position:absolute" from="1185,555" to="1195,616" strokeweight=".5pt"/>
                <v:line id="_x0000_s3225" style="position:absolute" from="1195,616" to="1206,668" strokeweight=".5pt"/>
                <v:line id="_x0000_s3226" style="position:absolute" from="1206,668" to="1216,709" strokeweight=".5pt"/>
                <v:line id="_x0000_s3227" style="position:absolute" from="1216,709" to="1226,750" strokeweight=".5pt"/>
                <v:line id="_x0000_s3228" style="position:absolute" from="1226,750" to="1237,781" strokeweight=".5pt"/>
                <v:line id="_x0000_s3229" style="position:absolute" from="1237,781" to="1247,811" strokeweight=".5pt"/>
                <v:line id="_x0000_s3230" style="position:absolute" from="1247,811" to="1248,842" strokeweight=".5pt"/>
                <v:line id="_x0000_s3231" style="position:absolute" from="1247,842" to="1258,863" strokeweight=".5pt"/>
                <v:line id="_x0000_s3232" style="position:absolute" from="1258,863" to="1268,883" strokeweight=".5pt"/>
                <v:line id="_x0000_s3233" style="position:absolute" from="1268,883" to="1278,904" strokeweight=".5pt"/>
                <v:line id="_x0000_s3234" style="position:absolute" from="1278,904" to="1289,914" strokeweight=".5pt"/>
                <v:line id="_x0000_s3235" style="position:absolute" from="1289,914" to="1299,935" strokeweight=".5pt"/>
                <v:line id="_x0000_s3236" style="position:absolute" from="1299,935" to="1310,945" strokeweight=".5pt"/>
                <v:line id="_x0000_s3237" style="position:absolute" from="1310,945" to="1311,965" strokeweight=".5pt"/>
                <v:line id="_x0000_s3238" style="position:absolute" from="1310,965" to="1320,976" strokeweight=".5pt"/>
                <v:line id="_x0000_s3239" style="position:absolute" from="1320,976" to="1330,986" strokeweight=".5pt"/>
                <v:line id="_x0000_s3240" style="position:absolute" from="1330,986" to="1341,996" strokeweight=".5pt"/>
                <v:line id="_x0000_s3241" style="position:absolute" from="1341,996" to="1351,1007" strokeweight=".5pt"/>
                <v:line id="_x0000_s3242" style="position:absolute" from="1351,1007" to="1362,1017" strokeweight=".5pt"/>
                <v:line id="_x0000_s3243" style="position:absolute" from="1362,1017" to="1372,1027" strokeweight=".5pt"/>
                <v:line id="_x0000_s3244" style="position:absolute" from="1372,1027" to="1382,1028" strokeweight=".5pt"/>
                <v:line id="_x0000_s3245" style="position:absolute" from="1382,1027" to="1383,1037" strokeweight=".5pt"/>
                <v:line id="_x0000_s3246" style="position:absolute" from="1382,1037" to="1393,1048" strokeweight=".5pt"/>
                <v:line id="_x0000_s3247" style="position:absolute" from="1393,1048" to="1403,1049" strokeweight=".5pt"/>
                <v:line id="_x0000_s3248" style="position:absolute" from="1403,1048" to="1414,1058" strokeweight=".5pt"/>
                <v:line id="_x0000_s3249" style="position:absolute" from="1414,1058" to="1424,1068" strokeweight=".5pt"/>
                <v:line id="_x0000_s3250" style="position:absolute" from="1424,1068" to="1434,1069" strokeweight=".5pt"/>
                <v:line id="_x0000_s3251" style="position:absolute" from="1434,1068" to="1445,1078" strokeweight=".5pt"/>
                <v:line id="_x0000_s3252" style="position:absolute" from="1445,1078" to="1446,1079" strokeweight=".5pt"/>
                <v:line id="_x0000_s3253" style="position:absolute" from="1445,1078" to="1455,1089" strokeweight=".5pt"/>
                <v:line id="_x0000_s3254" style="position:absolute" from="1455,1089" to="1466,1090" strokeweight=".5pt"/>
                <v:line id="_x0000_s3255" style="position:absolute" from="1466,1089" to="1476,1099" strokeweight=".5pt"/>
                <v:line id="_x0000_s3256" style="position:absolute" from="1476,1099" to="1486,1100" strokeweight=".5pt"/>
                <v:line id="_x0000_s3257" style="position:absolute" from="1486,1099" to="1497,1100" strokeweight=".5pt"/>
                <v:line id="_x0000_s3258" style="position:absolute" from="1497,1099" to="1507,1109" strokeweight=".5pt"/>
                <v:line id="_x0000_s3259" style="position:absolute" from="1507,1109" to="1508,1110" strokeweight=".5pt"/>
                <v:line id="_x0000_s3260" style="position:absolute" from="1507,1109" to="1517,1110" strokeweight=".5pt"/>
                <v:line id="_x0000_s3261" style="position:absolute" from="1517,1109" to="1528,1120" strokeweight=".5pt"/>
                <v:line id="_x0000_s3262" style="position:absolute" from="1528,1120" to="1538,1121" strokeweight=".5pt"/>
                <v:line id="_x0000_s3263" style="position:absolute" from="1538,1120" to="1549,1121" strokeweight=".5pt"/>
                <v:line id="_x0000_s3264" style="position:absolute" from="1549,1120" to="1559,1130" strokeweight=".5pt"/>
                <v:line id="_x0000_s3265" style="position:absolute" from="1559,1130" to="1569,1131" strokeweight=".5pt"/>
                <v:line id="_x0000_s3266" style="position:absolute" from="1569,1130" to="1570,1131" strokeweight=".5pt"/>
                <v:line id="_x0000_s3267" style="position:absolute" from="1569,1130" to="1580,1131" strokeweight=".5pt"/>
                <v:line id="_x0000_s3268" style="position:absolute" from="1580,1130" to="1590,1140" strokeweight=".5pt"/>
                <v:line id="_x0000_s3269" style="position:absolute" from="1590,1140" to="1601,1141" strokeweight=".5pt"/>
                <v:line id="_x0000_s3270" style="position:absolute" from="1601,1140" to="1611,1141" strokeweight=".5pt"/>
                <v:line id="_x0000_s3271" style="position:absolute" from="1611,1140" to="1621,1141" strokeweight=".5pt"/>
                <v:line id="_x0000_s3272" style="position:absolute" from="1621,1140" to="1632,1150" strokeweight=".5pt"/>
                <v:line id="_x0000_s3273" style="position:absolute" from="1632,1150" to="1633,1151" strokeweight=".5pt"/>
                <v:line id="_x0000_s3274" style="position:absolute" from="1632,1150" to="1642,1151" strokeweight=".5pt"/>
                <v:line id="_x0000_s3275" style="position:absolute" from="1642,1150" to="1653,1151" strokeweight=".5pt"/>
                <v:line id="_x0000_s3276" style="position:absolute" from="1653,1150" to="1663,1151" strokeweight=".5pt"/>
                <v:line id="_x0000_s3277" style="position:absolute" from="1663,1150" to="1673,1161" strokeweight=".5pt"/>
                <v:line id="_x0000_s3278" style="position:absolute" from="1673,1161" to="1684,1162" strokeweight=".5pt"/>
                <v:line id="_x0000_s3279" style="position:absolute" from="1684,1161" to="1694,1162" strokeweight=".5pt"/>
                <v:line id="_x0000_s3280" style="position:absolute" from="1694,1161" to="1695,1162" strokeweight=".5pt"/>
                <v:line id="_x0000_s3281" style="position:absolute" from="1694,1161" to="1705,1162" strokeweight=".5pt"/>
                <v:line id="_x0000_s3282" style="position:absolute" from="1705,1161" to="1715,1162" strokeweight=".5pt"/>
                <v:line id="_x0000_s3283" style="position:absolute" from="1715,1161" to="1725,1171" strokeweight=".5pt"/>
                <v:line id="_x0000_s3284" style="position:absolute" from="1725,1171" to="1736,1172" strokeweight=".5pt"/>
                <v:line id="_x0000_s3285" style="position:absolute" from="1736,1171" to="1746,1172" strokeweight=".5pt"/>
                <v:line id="_x0000_s3286" style="position:absolute" from="1746,1171" to="1757,1172" strokeweight=".5pt"/>
                <v:line id="_x0000_s3287" style="position:absolute" from="1757,1171" to="1758,1172" strokeweight=".5pt"/>
                <v:line id="_x0000_s3288" style="position:absolute" from="1757,1171" to="1767,1172" strokeweight=".5pt"/>
                <v:line id="_x0000_s3289" style="position:absolute" from="1767,1171" to="1777,1172" strokeweight=".5pt"/>
                <v:line id="_x0000_s3290" style="position:absolute" from="1777,1171" to="1788,1181" strokeweight=".5pt"/>
                <v:line id="_x0000_s3291" style="position:absolute" from="1788,1181" to="1798,1182" strokeweight=".5pt"/>
                <v:line id="_x0000_s3292" style="position:absolute" from="1798,1181" to="1809,1182" strokeweight=".5pt"/>
                <v:line id="_x0000_s3293" style="position:absolute" from="1809,1181" to="1819,1182" strokeweight=".5pt"/>
                <v:line id="_x0000_s3294" style="position:absolute" from="1819,1181" to="1829,1182" strokeweight=".5pt"/>
                <v:line id="_x0000_s3295" style="position:absolute" from="1829,1181" to="1830,1182" strokeweight=".5pt"/>
                <v:line id="_x0000_s3296" style="position:absolute" from="1829,1181" to="1840,1182" strokeweight=".5pt"/>
                <v:line id="_x0000_s3297" style="position:absolute" from="1840,1181" to="1850,1182" strokeweight=".5pt"/>
                <v:line id="_x0000_s3298" style="position:absolute" from="1850,1181" to="1860,1191" strokeweight=".5pt"/>
                <v:line id="_x0000_s3299" style="position:absolute" from="1860,1191" to="1871,1192" strokeweight=".5pt"/>
                <v:line id="_x0000_s3300" style="position:absolute" from="1871,1191" to="1881,1192" strokeweight=".5pt"/>
                <v:line id="_x0000_s3301" style="position:absolute" from="1881,1191" to="1892,1192" strokeweight=".5pt"/>
                <v:line id="_x0000_s3302" style="position:absolute" from="1892,1191" to="1893,1192" strokeweight=".5pt"/>
                <v:line id="_x0000_s3303" style="position:absolute" from="1892,1191" to="1902,1192" strokeweight=".5pt"/>
                <v:line id="_x0000_s3304" style="position:absolute" from="1902,1191" to="1912,1192" strokeweight=".5pt"/>
                <v:line id="_x0000_s3305" style="position:absolute" from="1912,1191" to="1923,1192" strokeweight=".5pt"/>
                <v:line id="_x0000_s3306" style="position:absolute" from="1923,1191" to="1933,1192" strokeweight=".5pt"/>
                <v:line id="_x0000_s3307" style="position:absolute" from="1933,1191" to="1944,1192" strokeweight=".5pt"/>
                <v:line id="_x0000_s3308" style="position:absolute" from="1944,1191" to="1954,1192" strokeweight=".5pt"/>
                <v:line id="_x0000_s3309" style="position:absolute" from="1954,1191" to="1955,1202" strokeweight=".5pt"/>
                <v:line id="_x0000_s3310" style="position:absolute" from="1954,1202" to="1964,1203" strokeweight=".5pt"/>
                <v:line id="_x0000_s3311" style="position:absolute" from="1964,1202" to="1975,1203" strokeweight=".5pt"/>
                <v:line id="_x0000_s3312" style="position:absolute" from="1975,1202" to="1985,1203" strokeweight=".5pt"/>
                <v:line id="_x0000_s3313" style="position:absolute" from="1985,1202" to="1996,1203" strokeweight=".5pt"/>
                <v:line id="_x0000_s3314" style="position:absolute" from="1996,1202" to="2006,1203" strokeweight=".5pt"/>
                <v:line id="_x0000_s3315" style="position:absolute" from="2006,1202" to="2016,1203" strokeweight=".5pt"/>
                <v:line id="_x0000_s3316" style="position:absolute" from="2016,1202" to="2017,1203" strokeweight=".5pt"/>
                <v:line id="_x0000_s3317" style="position:absolute" from="2016,1202" to="2027,1203" strokeweight=".5pt"/>
                <v:line id="_x0000_s3318" style="position:absolute" from="2027,1202" to="2037,1203" strokeweight=".5pt"/>
                <v:line id="_x0000_s3319" style="position:absolute" from="2037,1202" to="2048,1203" strokeweight=".5pt"/>
                <v:line id="_x0000_s3320" style="position:absolute" from="2048,1202" to="2058,1203" strokeweight=".5pt"/>
                <v:line id="_x0000_s3321" style="position:absolute" from="2058,1202" to="2068,1203" strokeweight=".5pt"/>
                <v:line id="_x0000_s3322" style="position:absolute" from="2068,1202" to="2079,1203" strokeweight=".5pt"/>
                <v:line id="_x0000_s3323" style="position:absolute" from="2079,1202" to="2080,1212" strokeweight=".5pt"/>
                <v:line id="_x0000_s3324" style="position:absolute" from="2079,1212" to="2089,1213" strokeweight=".5pt"/>
                <v:line id="_x0000_s3325" style="position:absolute" from="2089,1212" to="2100,1213" strokeweight=".5pt"/>
                <v:line id="_x0000_s3326" style="position:absolute" from="2100,1212" to="2110,1213" strokeweight=".5pt"/>
                <v:line id="_x0000_s3327" style="position:absolute" from="2110,1212" to="2120,1213" strokeweight=".5pt"/>
                <v:line id="_x0000_s3328" style="position:absolute" from="2120,1212" to="2131,1213" strokeweight=".5pt"/>
                <v:line id="_x0000_s3329" style="position:absolute" from="2131,1212" to="2141,1213" strokeweight=".5pt"/>
                <v:line id="_x0000_s3330" style="position:absolute" from="2141,1212" to="2142,1213" strokeweight=".5pt"/>
                <v:line id="_x0000_s3331" style="position:absolute" from="2141,1212" to="2152,1213" strokeweight=".5pt"/>
                <v:line id="_x0000_s3332" style="position:absolute" from="2152,1212" to="2162,1213" strokeweight=".5pt"/>
                <v:line id="_x0000_s3333" style="position:absolute" from="2162,1212" to="2172,1213" strokeweight=".5pt"/>
                <v:line id="_x0000_s3334" style="position:absolute" from="2172,1212" to="2183,1213" strokeweight=".5pt"/>
                <v:line id="_x0000_s3335" style="position:absolute" from="2183,1212" to="2193,1213" strokeweight=".5pt"/>
                <v:line id="_x0000_s3336" style="position:absolute" from="2193,1212" to="2203,1213" strokeweight=".5pt"/>
                <v:line id="_x0000_s3337" style="position:absolute" from="2203,1212" to="2204,1213" strokeweight=".5pt"/>
                <v:line id="_x0000_s3338" style="position:absolute" from="2203,1212" to="2214,1213" strokeweight=".5pt"/>
                <v:line id="_x0000_s3339" style="position:absolute" from="2214,1212" to="2224,1213" strokeweight=".5pt"/>
                <v:line id="_x0000_s3340" style="position:absolute" from="2224,1212" to="2235,1213" strokeweight=".5pt"/>
                <v:line id="_x0000_s3341" style="position:absolute" from="2235,1212" to="2245,1222" strokeweight=".5pt"/>
                <v:line id="_x0000_s3342" style="position:absolute" from="2245,1222" to="2255,1223" strokeweight=".5pt"/>
                <v:line id="_x0000_s3343" style="position:absolute" from="2255,1222" to="2266,1223" strokeweight=".5pt"/>
                <v:line id="_x0000_s3344" style="position:absolute" from="2266,1222" to="2267,1223" strokeweight=".5pt"/>
                <v:line id="_x0000_s3345" style="position:absolute" from="2266,1222" to="2276,1223" strokeweight=".5pt"/>
                <v:line id="_x0000_s3346" style="position:absolute" from="2276,1222" to="2287,1223" strokeweight=".5pt"/>
                <v:line id="_x0000_s3347" style="position:absolute" from="2287,1222" to="2297,1223" strokeweight=".5pt"/>
                <v:line id="_x0000_s3348" style="position:absolute" from="2297,1222" to="2307,1223" strokeweight=".5pt"/>
                <v:line id="_x0000_s3349" style="position:absolute" from="2307,1222" to="2318,1223" strokeweight=".5pt"/>
                <v:line id="_x0000_s3350" style="position:absolute" from="2318,1222" to="2328,1223" strokeweight=".5pt"/>
                <v:line id="_x0000_s3351" style="position:absolute" from="2328,1222" to="2339,1223" strokeweight=".5pt"/>
                <v:line id="_x0000_s3352" style="position:absolute" from="2339,1222" to="2340,1223" strokeweight=".5pt"/>
                <v:line id="_x0000_s3353" style="position:absolute" from="2339,1222" to="2349,1223" strokeweight=".5pt"/>
                <v:line id="_x0000_s3354" style="position:absolute" from="2349,1222" to="2359,1223" strokeweight=".5pt"/>
                <v:line id="_x0000_s3355" style="position:absolute" from="2359,1222" to="2370,1223" strokeweight=".5pt"/>
                <v:line id="_x0000_s3356" style="position:absolute" from="2370,1222" to="2380,1223" strokeweight=".5pt"/>
                <v:line id="_x0000_s3357" style="position:absolute" from="2380,1222" to="2391,1223" strokeweight=".5pt"/>
                <v:line id="_x0000_s3358" style="position:absolute" from="2391,1222" to="2401,1223" strokeweight=".5pt"/>
                <v:line id="_x0000_s3359" style="position:absolute" from="2401,1222" to="2402,1223" strokeweight=".5pt"/>
                <v:line id="_x0000_s3360" style="position:absolute" from="2401,1222" to="2411,1223" strokeweight=".5pt"/>
                <v:line id="_x0000_s3361" style="position:absolute" from="2411,1222" to="2422,1223" strokeweight=".5pt"/>
                <v:line id="_x0000_s3362" style="position:absolute" from="2422,1222" to="2432,1223" strokeweight=".5pt"/>
                <v:line id="_x0000_s3363" style="position:absolute" from="2432,1222" to="2443,1223" strokeweight=".5pt"/>
                <v:line id="_x0000_s3364" style="position:absolute" from="2443,1222" to="2453,1223" strokeweight=".5pt"/>
                <v:line id="_x0000_s3365" style="position:absolute" from="2453,1222" to="2463,1223" strokeweight=".5pt"/>
                <v:line id="_x0000_s3366" style="position:absolute" from="2463,1222" to="2464,1223" strokeweight=".5pt"/>
                <v:line id="_x0000_s3367" style="position:absolute" from="2463,1222" to="2474,1233" strokeweight=".5pt"/>
              </v:group>
              <v:line id="_x0000_s3368" style="position:absolute" from="10214,3033" to="10224,3034" strokeweight=".5pt"/>
              <v:line id="_x0000_s3369" style="position:absolute" from="10224,3033" to="10235,3034" strokeweight=".5pt"/>
              <v:line id="_x0000_s3370" style="position:absolute" from="10235,3033" to="10245,3034" strokeweight=".5pt"/>
              <v:line id="_x0000_s3371" style="position:absolute" from="10245,3033" to="10255,3034" strokeweight=".5pt"/>
              <v:line id="_x0000_s3372" style="position:absolute" from="10255,3033" to="10266,3034" strokeweight=".5pt"/>
              <v:line id="_x0000_s3373" style="position:absolute" from="10266,3033" to="10267,3034" strokeweight=".5pt"/>
              <v:line id="_x0000_s3374" style="position:absolute" from="10266,3033" to="10276,3034" strokeweight=".5pt"/>
              <v:line id="_x0000_s3375" style="position:absolute" from="10276,3033" to="10286,3034" strokeweight=".5pt"/>
              <v:rect id="_x0000_s3376" style="position:absolute;left:8998;top:3166;width:97;height:408;mso-wrap-style:none" filled="f" stroked="f">
                <v:textbox style="mso-next-textbox:#_x0000_s3376;mso-fit-shape-to-text:t" inset="0,0,0,0">
                  <w:txbxContent>
                    <w:p w:rsidR="009D24A1" w:rsidRDefault="009D24A1" w:rsidP="009D24A1">
                      <w:r>
                        <w:rPr>
                          <w:rFonts w:ascii="Courier New" w:hAnsi="Courier New" w:cs="Courier New"/>
                          <w:color w:val="000000"/>
                          <w:sz w:val="16"/>
                          <w:szCs w:val="16"/>
                        </w:rPr>
                        <w:t>i</w:t>
                      </w:r>
                    </w:p>
                  </w:txbxContent>
                </v:textbox>
              </v:rect>
              <v:line id="_x0000_s3377" style="position:absolute" from="8998,3166" to="9081,3167" strokeweight=".5pt"/>
              <v:line id="_x0000_s3378" style="position:absolute" from="9050,3146" to="9081,3166" strokeweight=".5pt"/>
              <v:line id="_x0000_s3379" style="position:absolute;flip:y" from="9050,3166" to="9081,3187" strokeweight=".5pt"/>
              <v:rect id="_x0000_s3380" style="position:absolute;left:8675;top:2776;width:97;height:408;mso-wrap-style:none" filled="f" stroked="f">
                <v:textbox style="mso-next-textbox:#_x0000_s3380;mso-fit-shape-to-text:t" inset="0,0,0,0">
                  <w:txbxContent>
                    <w:p w:rsidR="009D24A1" w:rsidRDefault="009D24A1" w:rsidP="009D24A1">
                      <w:r>
                        <w:rPr>
                          <w:rFonts w:ascii="Courier New" w:hAnsi="Courier New" w:cs="Courier New"/>
                          <w:color w:val="000000"/>
                          <w:sz w:val="16"/>
                          <w:szCs w:val="16"/>
                        </w:rPr>
                        <w:t>j</w:t>
                      </w:r>
                    </w:p>
                  </w:txbxContent>
                </v:textbox>
              </v:rect>
              <v:line id="_x0000_s3381" style="position:absolute" from="8675,2776" to="8759,2777" strokeweight=".5pt"/>
              <v:line id="_x0000_s3382" style="position:absolute" from="8727,2755" to="8759,2776" strokeweight=".5pt"/>
              <v:line id="_x0000_s3383" style="position:absolute;flip:y" from="8727,2776" to="8759,2796" strokeweight=".5pt"/>
            </v:group>
          </v:group>
        </w:pict>
      </w:r>
      <w:r w:rsidR="009D24A1" w:rsidRPr="00790608">
        <w:rPr>
          <w:rFonts w:asciiTheme="majorBidi" w:hAnsiTheme="majorBidi" w:cstheme="majorBidi"/>
          <w:sz w:val="24"/>
          <w:szCs w:val="24"/>
          <w:lang w:bidi="ar-TN"/>
        </w:rPr>
        <w:t>La courbe ci-contre représente une fonction f définie sur</w:t>
      </w:r>
      <w:r w:rsidR="009D24A1" w:rsidRPr="00790608">
        <w:rPr>
          <w:rFonts w:asciiTheme="majorBidi" w:hAnsiTheme="majorBidi" w:cstheme="majorBidi"/>
          <w:position w:val="-4"/>
          <w:sz w:val="24"/>
          <w:szCs w:val="24"/>
        </w:rPr>
        <w:object w:dxaOrig="320" w:dyaOrig="300">
          <v:shape id="_x0000_i1031" type="#_x0000_t75" style="width:15.75pt;height:15pt" o:ole="">
            <v:imagedata r:id="rId21" o:title=""/>
          </v:shape>
          <o:OLEObject Type="Embed" ProgID="Equation.DSMT4" ShapeID="_x0000_i1031" DrawAspect="Content" ObjectID="_1322032668" r:id="rId22"/>
        </w:object>
      </w:r>
      <w:r w:rsidR="009D24A1" w:rsidRPr="00790608">
        <w:rPr>
          <w:rFonts w:asciiTheme="majorBidi" w:hAnsiTheme="majorBidi" w:cstheme="majorBidi"/>
          <w:sz w:val="24"/>
          <w:szCs w:val="24"/>
          <w:lang w:bidi="ar-TN"/>
        </w:rPr>
        <w:t xml:space="preserve"> .</w:t>
      </w:r>
    </w:p>
    <w:p w:rsidR="009D24A1" w:rsidRPr="00790608" w:rsidRDefault="009D24A1" w:rsidP="009D24A1">
      <w:pPr>
        <w:numPr>
          <w:ilvl w:val="1"/>
          <w:numId w:val="6"/>
        </w:numPr>
        <w:spacing w:after="0" w:line="240" w:lineRule="auto"/>
        <w:rPr>
          <w:rFonts w:asciiTheme="majorBidi" w:hAnsiTheme="majorBidi" w:cstheme="majorBidi"/>
          <w:sz w:val="24"/>
          <w:szCs w:val="24"/>
          <w:lang w:bidi="ar-TN"/>
        </w:rPr>
      </w:pPr>
      <w:r w:rsidRPr="00790608">
        <w:rPr>
          <w:rFonts w:asciiTheme="majorBidi" w:hAnsiTheme="majorBidi" w:cstheme="majorBidi"/>
          <w:caps/>
          <w:sz w:val="24"/>
          <w:szCs w:val="24"/>
          <w:lang w:bidi="ar-TN"/>
        </w:rPr>
        <w:t>à</w:t>
      </w:r>
      <w:r w:rsidRPr="00790608">
        <w:rPr>
          <w:rFonts w:asciiTheme="majorBidi" w:hAnsiTheme="majorBidi" w:cstheme="majorBidi"/>
          <w:sz w:val="24"/>
          <w:szCs w:val="24"/>
          <w:lang w:bidi="ar-TN"/>
        </w:rPr>
        <w:t xml:space="preserve"> l'aide du graphique, déterminer</w:t>
      </w:r>
    </w:p>
    <w:p w:rsidR="009D24A1" w:rsidRPr="00790608" w:rsidRDefault="009D24A1" w:rsidP="009D24A1">
      <w:pPr>
        <w:rPr>
          <w:rFonts w:asciiTheme="majorBidi" w:hAnsiTheme="majorBidi" w:cstheme="majorBidi"/>
          <w:sz w:val="24"/>
          <w:szCs w:val="24"/>
        </w:rPr>
      </w:pPr>
      <w:r w:rsidRPr="00790608">
        <w:rPr>
          <w:rFonts w:asciiTheme="majorBidi" w:hAnsiTheme="majorBidi" w:cstheme="majorBidi"/>
          <w:sz w:val="24"/>
          <w:szCs w:val="24"/>
        </w:rPr>
        <w:t xml:space="preserve">                           a)</w:t>
      </w:r>
      <w:r w:rsidRPr="00790608">
        <w:rPr>
          <w:rFonts w:asciiTheme="majorBidi" w:hAnsiTheme="majorBidi" w:cstheme="majorBidi"/>
          <w:position w:val="-20"/>
          <w:sz w:val="24"/>
          <w:szCs w:val="24"/>
        </w:rPr>
        <w:object w:dxaOrig="920" w:dyaOrig="440">
          <v:shape id="_x0000_i1032" type="#_x0000_t75" style="width:45.75pt;height:21.75pt" o:ole="">
            <v:imagedata r:id="rId23" o:title=""/>
          </v:shape>
          <o:OLEObject Type="Embed" ProgID="Equation.DSMT4" ShapeID="_x0000_i1032" DrawAspect="Content" ObjectID="_1322032669" r:id="rId24"/>
        </w:object>
      </w:r>
      <w:r w:rsidRPr="00790608">
        <w:rPr>
          <w:rFonts w:asciiTheme="majorBidi" w:hAnsiTheme="majorBidi" w:cstheme="majorBidi"/>
          <w:sz w:val="24"/>
          <w:szCs w:val="24"/>
          <w:lang w:bidi="ar-TN"/>
        </w:rPr>
        <w:t xml:space="preserve">            b) </w:t>
      </w:r>
      <w:r w:rsidRPr="00790608">
        <w:rPr>
          <w:rFonts w:asciiTheme="majorBidi" w:hAnsiTheme="majorBidi" w:cstheme="majorBidi"/>
          <w:position w:val="-20"/>
          <w:sz w:val="24"/>
          <w:szCs w:val="24"/>
        </w:rPr>
        <w:object w:dxaOrig="920" w:dyaOrig="440">
          <v:shape id="_x0000_i1033" type="#_x0000_t75" style="width:45.75pt;height:21.75pt" o:ole="">
            <v:imagedata r:id="rId25" o:title=""/>
          </v:shape>
          <o:OLEObject Type="Embed" ProgID="Equation.DSMT4" ShapeID="_x0000_i1033" DrawAspect="Content" ObjectID="_1322032670" r:id="rId26"/>
        </w:object>
      </w:r>
      <w:r w:rsidRPr="00790608">
        <w:rPr>
          <w:rFonts w:asciiTheme="majorBidi" w:hAnsiTheme="majorBidi" w:cstheme="majorBidi"/>
          <w:sz w:val="24"/>
          <w:szCs w:val="24"/>
          <w:lang w:bidi="ar-TN"/>
        </w:rPr>
        <w:t xml:space="preserve">            c)</w:t>
      </w:r>
      <w:r w:rsidRPr="00790608">
        <w:rPr>
          <w:rFonts w:asciiTheme="majorBidi" w:hAnsiTheme="majorBidi" w:cstheme="majorBidi"/>
          <w:position w:val="-20"/>
          <w:sz w:val="24"/>
          <w:szCs w:val="24"/>
        </w:rPr>
        <w:object w:dxaOrig="880" w:dyaOrig="440">
          <v:shape id="_x0000_i1034" type="#_x0000_t75" style="width:44.25pt;height:21.75pt" o:ole="">
            <v:imagedata r:id="rId27" o:title=""/>
          </v:shape>
          <o:OLEObject Type="Embed" ProgID="Equation.DSMT4" ShapeID="_x0000_i1034" DrawAspect="Content" ObjectID="_1322032671" r:id="rId28"/>
        </w:object>
      </w:r>
    </w:p>
    <w:p w:rsidR="009D24A1" w:rsidRPr="00790608" w:rsidRDefault="009D24A1" w:rsidP="009D24A1">
      <w:pPr>
        <w:rPr>
          <w:rFonts w:asciiTheme="majorBidi" w:hAnsiTheme="majorBidi" w:cstheme="majorBidi"/>
          <w:sz w:val="24"/>
          <w:szCs w:val="24"/>
          <w:lang w:bidi="ar-TN"/>
        </w:rPr>
      </w:pPr>
      <w:r w:rsidRPr="00790608">
        <w:rPr>
          <w:rFonts w:asciiTheme="majorBidi" w:hAnsiTheme="majorBidi" w:cstheme="majorBidi"/>
          <w:sz w:val="24"/>
          <w:szCs w:val="24"/>
        </w:rPr>
        <w:t xml:space="preserve">                           d)</w:t>
      </w:r>
      <w:r w:rsidRPr="00790608">
        <w:rPr>
          <w:rFonts w:asciiTheme="majorBidi" w:hAnsiTheme="majorBidi" w:cstheme="majorBidi"/>
          <w:position w:val="-20"/>
          <w:sz w:val="24"/>
          <w:szCs w:val="24"/>
        </w:rPr>
        <w:object w:dxaOrig="880" w:dyaOrig="440">
          <v:shape id="_x0000_i1035" type="#_x0000_t75" style="width:44.25pt;height:21.75pt" o:ole="">
            <v:imagedata r:id="rId29" o:title=""/>
          </v:shape>
          <o:OLEObject Type="Embed" ProgID="Equation.DSMT4" ShapeID="_x0000_i1035" DrawAspect="Content" ObjectID="_1322032672" r:id="rId30"/>
        </w:object>
      </w:r>
      <w:r w:rsidRPr="00790608">
        <w:rPr>
          <w:rFonts w:asciiTheme="majorBidi" w:hAnsiTheme="majorBidi" w:cstheme="majorBidi"/>
          <w:sz w:val="24"/>
          <w:szCs w:val="24"/>
        </w:rPr>
        <w:t xml:space="preserve">             e) </w:t>
      </w:r>
      <w:r w:rsidRPr="00790608">
        <w:rPr>
          <w:rFonts w:asciiTheme="majorBidi" w:hAnsiTheme="majorBidi" w:cstheme="majorBidi"/>
          <w:position w:val="-20"/>
          <w:sz w:val="24"/>
          <w:szCs w:val="24"/>
        </w:rPr>
        <w:object w:dxaOrig="800" w:dyaOrig="440">
          <v:shape id="_x0000_i1036" type="#_x0000_t75" style="width:39.75pt;height:21.75pt" o:ole="">
            <v:imagedata r:id="rId31" o:title=""/>
          </v:shape>
          <o:OLEObject Type="Embed" ProgID="Equation.DSMT4" ShapeID="_x0000_i1036" DrawAspect="Content" ObjectID="_1322032673" r:id="rId32"/>
        </w:object>
      </w:r>
      <w:r w:rsidRPr="00790608">
        <w:rPr>
          <w:rFonts w:asciiTheme="majorBidi" w:hAnsiTheme="majorBidi" w:cstheme="majorBidi"/>
          <w:sz w:val="24"/>
          <w:szCs w:val="24"/>
        </w:rPr>
        <w:t>.</w:t>
      </w:r>
    </w:p>
    <w:p w:rsidR="009D24A1" w:rsidRDefault="009D24A1" w:rsidP="00BB5D04">
      <w:pPr>
        <w:numPr>
          <w:ilvl w:val="1"/>
          <w:numId w:val="6"/>
        </w:numPr>
        <w:spacing w:after="0" w:line="240" w:lineRule="auto"/>
        <w:rPr>
          <w:rFonts w:asciiTheme="majorBidi" w:hAnsiTheme="majorBidi" w:cstheme="majorBidi"/>
          <w:sz w:val="24"/>
          <w:szCs w:val="24"/>
          <w:lang w:bidi="ar-TN"/>
        </w:rPr>
      </w:pPr>
      <w:r w:rsidRPr="00790608">
        <w:rPr>
          <w:rFonts w:asciiTheme="majorBidi" w:hAnsiTheme="majorBidi" w:cstheme="majorBidi"/>
          <w:sz w:val="24"/>
          <w:szCs w:val="24"/>
          <w:lang w:bidi="ar-TN"/>
        </w:rPr>
        <w:t xml:space="preserve">En déduire </w:t>
      </w:r>
      <w:r w:rsidRPr="00790608">
        <w:rPr>
          <w:rFonts w:asciiTheme="majorBidi" w:hAnsiTheme="majorBidi" w:cstheme="majorBidi"/>
          <w:position w:val="-28"/>
          <w:sz w:val="24"/>
          <w:szCs w:val="24"/>
        </w:rPr>
        <w:object w:dxaOrig="840" w:dyaOrig="660">
          <v:shape id="_x0000_i1037" type="#_x0000_t75" style="width:42pt;height:33pt" o:ole="">
            <v:imagedata r:id="rId33" o:title=""/>
          </v:shape>
          <o:OLEObject Type="Embed" ProgID="Equation.DSMT4" ShapeID="_x0000_i1037" DrawAspect="Content" ObjectID="_1322032674" r:id="rId34"/>
        </w:object>
      </w:r>
      <w:r w:rsidR="00BB5D04">
        <w:rPr>
          <w:rFonts w:asciiTheme="majorBidi" w:hAnsiTheme="majorBidi" w:cstheme="majorBidi"/>
          <w:position w:val="-28"/>
          <w:sz w:val="24"/>
          <w:szCs w:val="24"/>
        </w:rPr>
        <w:t xml:space="preserve"> </w:t>
      </w:r>
      <w:r w:rsidRPr="00790608">
        <w:rPr>
          <w:rFonts w:asciiTheme="majorBidi" w:hAnsiTheme="majorBidi" w:cstheme="majorBidi"/>
          <w:sz w:val="24"/>
          <w:szCs w:val="24"/>
          <w:lang w:bidi="ar-TN"/>
        </w:rPr>
        <w:t>et</w:t>
      </w:r>
      <w:r w:rsidRPr="00790608">
        <w:rPr>
          <w:rFonts w:asciiTheme="majorBidi" w:hAnsiTheme="majorBidi" w:cstheme="majorBidi"/>
          <w:position w:val="-28"/>
          <w:sz w:val="24"/>
          <w:szCs w:val="24"/>
        </w:rPr>
        <w:object w:dxaOrig="960" w:dyaOrig="660">
          <v:shape id="_x0000_i1038" type="#_x0000_t75" style="width:48pt;height:33pt" o:ole="">
            <v:imagedata r:id="rId35" o:title=""/>
          </v:shape>
          <o:OLEObject Type="Embed" ProgID="Equation.DSMT4" ShapeID="_x0000_i1038" DrawAspect="Content" ObjectID="_1322032675" r:id="rId36"/>
        </w:object>
      </w:r>
      <w:r w:rsidRPr="00790608">
        <w:rPr>
          <w:rFonts w:asciiTheme="majorBidi" w:hAnsiTheme="majorBidi" w:cstheme="majorBidi"/>
          <w:sz w:val="24"/>
          <w:szCs w:val="24"/>
          <w:lang w:bidi="ar-TN"/>
        </w:rPr>
        <w:t>.</w:t>
      </w:r>
    </w:p>
    <w:p w:rsidR="00BB5D04" w:rsidRPr="00BB5D04" w:rsidRDefault="00BB5D04" w:rsidP="00BB5D04">
      <w:pPr>
        <w:spacing w:after="0" w:line="240" w:lineRule="auto"/>
        <w:ind w:left="1440"/>
        <w:rPr>
          <w:rFonts w:asciiTheme="majorBidi" w:hAnsiTheme="majorBidi" w:cstheme="majorBidi"/>
          <w:sz w:val="24"/>
          <w:szCs w:val="24"/>
          <w:lang w:bidi="ar-TN"/>
        </w:rPr>
      </w:pPr>
    </w:p>
    <w:p w:rsidR="009D24A1" w:rsidRPr="00790608" w:rsidRDefault="009D24A1" w:rsidP="009D24A1">
      <w:pPr>
        <w:numPr>
          <w:ilvl w:val="0"/>
          <w:numId w:val="6"/>
        </w:numPr>
        <w:spacing w:after="0" w:line="240" w:lineRule="auto"/>
        <w:rPr>
          <w:rFonts w:asciiTheme="majorBidi" w:hAnsiTheme="majorBidi" w:cstheme="majorBidi"/>
          <w:sz w:val="24"/>
          <w:szCs w:val="24"/>
          <w:lang w:bidi="ar-TN"/>
        </w:rPr>
      </w:pPr>
      <w:r w:rsidRPr="00790608">
        <w:rPr>
          <w:rFonts w:asciiTheme="majorBidi" w:hAnsiTheme="majorBidi" w:cstheme="majorBidi"/>
          <w:sz w:val="24"/>
          <w:szCs w:val="24"/>
          <w:lang w:bidi="ar-TN"/>
        </w:rPr>
        <w:t xml:space="preserve">Soit la fonction g définie sur </w:t>
      </w:r>
      <w:r w:rsidRPr="00790608">
        <w:rPr>
          <w:rFonts w:asciiTheme="majorBidi" w:hAnsiTheme="majorBidi" w:cstheme="majorBidi"/>
          <w:position w:val="-4"/>
          <w:sz w:val="24"/>
          <w:szCs w:val="24"/>
        </w:rPr>
        <w:object w:dxaOrig="260" w:dyaOrig="260">
          <v:shape id="_x0000_i1039" type="#_x0000_t75" style="width:12.75pt;height:12.75pt" o:ole="">
            <v:imagedata r:id="rId37" o:title=""/>
          </v:shape>
          <o:OLEObject Type="Embed" ProgID="Equation.DSMT4" ShapeID="_x0000_i1039" DrawAspect="Content" ObjectID="_1322032676" r:id="rId38"/>
        </w:object>
      </w:r>
      <w:r w:rsidRPr="00790608">
        <w:rPr>
          <w:rFonts w:asciiTheme="majorBidi" w:hAnsiTheme="majorBidi" w:cstheme="majorBidi"/>
          <w:sz w:val="24"/>
          <w:szCs w:val="24"/>
          <w:lang w:bidi="ar-TN"/>
        </w:rPr>
        <w:t>par</w:t>
      </w:r>
      <w:r w:rsidRPr="00790608">
        <w:rPr>
          <w:rFonts w:asciiTheme="majorBidi" w:hAnsiTheme="majorBidi" w:cstheme="majorBidi"/>
          <w:position w:val="-52"/>
          <w:sz w:val="24"/>
          <w:szCs w:val="24"/>
        </w:rPr>
        <w:object w:dxaOrig="2580" w:dyaOrig="1160">
          <v:shape id="_x0000_i1040" type="#_x0000_t75" style="width:129pt;height:57.75pt" o:ole="">
            <v:imagedata r:id="rId39" o:title=""/>
          </v:shape>
          <o:OLEObject Type="Embed" ProgID="Equation.DSMT4" ShapeID="_x0000_i1040" DrawAspect="Content" ObjectID="_1322032677" r:id="rId40"/>
        </w:object>
      </w:r>
      <w:r w:rsidRPr="00790608">
        <w:rPr>
          <w:rFonts w:asciiTheme="majorBidi" w:hAnsiTheme="majorBidi" w:cstheme="majorBidi"/>
          <w:sz w:val="24"/>
          <w:szCs w:val="24"/>
          <w:lang w:bidi="ar-TN"/>
        </w:rPr>
        <w:t xml:space="preserve">  .</w:t>
      </w:r>
    </w:p>
    <w:p w:rsidR="009D24A1" w:rsidRPr="00790608" w:rsidRDefault="009D24A1" w:rsidP="009D24A1">
      <w:pPr>
        <w:numPr>
          <w:ilvl w:val="1"/>
          <w:numId w:val="6"/>
        </w:numPr>
        <w:spacing w:after="0" w:line="240" w:lineRule="auto"/>
        <w:rPr>
          <w:rFonts w:asciiTheme="majorBidi" w:hAnsiTheme="majorBidi" w:cstheme="majorBidi"/>
          <w:sz w:val="24"/>
          <w:szCs w:val="24"/>
          <w:lang w:bidi="ar-TN"/>
        </w:rPr>
      </w:pPr>
      <w:r w:rsidRPr="00790608">
        <w:rPr>
          <w:rFonts w:asciiTheme="majorBidi" w:hAnsiTheme="majorBidi" w:cstheme="majorBidi"/>
          <w:sz w:val="24"/>
          <w:szCs w:val="24"/>
          <w:lang w:bidi="ar-TN"/>
        </w:rPr>
        <w:t>Montrer que la fonction  g est continue à droite en 2.</w:t>
      </w:r>
    </w:p>
    <w:p w:rsidR="009D24A1" w:rsidRDefault="009D24A1" w:rsidP="009D24A1">
      <w:pPr>
        <w:numPr>
          <w:ilvl w:val="1"/>
          <w:numId w:val="6"/>
        </w:numPr>
        <w:spacing w:after="0" w:line="240" w:lineRule="auto"/>
        <w:rPr>
          <w:rFonts w:asciiTheme="majorBidi" w:hAnsiTheme="majorBidi" w:cstheme="majorBidi"/>
          <w:sz w:val="24"/>
          <w:szCs w:val="24"/>
          <w:lang w:bidi="ar-TN"/>
        </w:rPr>
      </w:pPr>
      <w:r w:rsidRPr="00790608">
        <w:rPr>
          <w:rFonts w:asciiTheme="majorBidi" w:hAnsiTheme="majorBidi" w:cstheme="majorBidi"/>
          <w:sz w:val="24"/>
          <w:szCs w:val="24"/>
          <w:lang w:bidi="ar-TN"/>
        </w:rPr>
        <w:t>g est –elle continue à gauche en 2 ?</w:t>
      </w:r>
    </w:p>
    <w:p w:rsidR="009D24A1" w:rsidRPr="00790608" w:rsidRDefault="009D24A1" w:rsidP="009D24A1">
      <w:pPr>
        <w:numPr>
          <w:ilvl w:val="1"/>
          <w:numId w:val="6"/>
        </w:numPr>
        <w:spacing w:after="0" w:line="240" w:lineRule="auto"/>
        <w:rPr>
          <w:rFonts w:asciiTheme="majorBidi" w:hAnsiTheme="majorBidi" w:cstheme="majorBidi"/>
          <w:sz w:val="24"/>
          <w:szCs w:val="24"/>
          <w:lang w:bidi="ar-TN"/>
        </w:rPr>
      </w:pPr>
      <w:r>
        <w:rPr>
          <w:rFonts w:asciiTheme="majorBidi" w:hAnsiTheme="majorBidi" w:cstheme="majorBidi"/>
          <w:sz w:val="24"/>
          <w:szCs w:val="24"/>
          <w:lang w:bidi="ar-TN"/>
        </w:rPr>
        <w:t xml:space="preserve">Montrer que la fonction |g| est continue sur </w:t>
      </w:r>
      <w:r w:rsidR="00F258C6" w:rsidRPr="00790608">
        <w:rPr>
          <w:rFonts w:asciiTheme="majorBidi" w:hAnsiTheme="majorBidi" w:cstheme="majorBidi"/>
          <w:position w:val="-4"/>
          <w:sz w:val="24"/>
          <w:szCs w:val="24"/>
        </w:rPr>
        <w:object w:dxaOrig="260" w:dyaOrig="260">
          <v:shape id="_x0000_i1041" type="#_x0000_t75" style="width:12.75pt;height:12.75pt" o:ole="">
            <v:imagedata r:id="rId37" o:title=""/>
          </v:shape>
          <o:OLEObject Type="Embed" ProgID="Equation.DSMT4" ShapeID="_x0000_i1041" DrawAspect="Content" ObjectID="_1322032678" r:id="rId41"/>
        </w:object>
      </w:r>
      <w:r w:rsidR="00F258C6">
        <w:rPr>
          <w:rFonts w:asciiTheme="majorBidi" w:hAnsiTheme="majorBidi" w:cstheme="majorBidi"/>
          <w:position w:val="-4"/>
          <w:sz w:val="24"/>
          <w:szCs w:val="24"/>
        </w:rPr>
        <w:t>.</w:t>
      </w:r>
    </w:p>
    <w:p w:rsidR="009D24A1" w:rsidRDefault="009D24A1" w:rsidP="009D24A1">
      <w:pPr>
        <w:tabs>
          <w:tab w:val="left" w:pos="3555"/>
        </w:tabs>
        <w:spacing w:after="0" w:line="240" w:lineRule="auto"/>
        <w:ind w:left="1440"/>
        <w:rPr>
          <w:lang w:bidi="ar-TN"/>
        </w:rPr>
      </w:pPr>
      <w:r w:rsidRPr="00790608">
        <w:rPr>
          <w:rFonts w:asciiTheme="majorBidi" w:hAnsiTheme="majorBidi" w:cstheme="majorBidi"/>
          <w:sz w:val="24"/>
          <w:szCs w:val="24"/>
          <w:lang w:bidi="ar-TN"/>
        </w:rPr>
        <w:tab/>
      </w:r>
    </w:p>
    <w:p w:rsidR="00BB5D04" w:rsidRDefault="00BB5D04" w:rsidP="00BB5D04">
      <w:pPr>
        <w:spacing w:after="0" w:line="240" w:lineRule="auto"/>
        <w:rPr>
          <w:lang w:bidi="ar-TN"/>
        </w:rPr>
      </w:pPr>
    </w:p>
    <w:p w:rsidR="00BB5D04" w:rsidRDefault="00BB5D04" w:rsidP="00BB5D04">
      <w:pPr>
        <w:spacing w:after="0" w:line="240" w:lineRule="auto"/>
        <w:rPr>
          <w:lang w:bidi="ar-TN"/>
        </w:rPr>
      </w:pPr>
    </w:p>
    <w:p w:rsidR="00BB5D04" w:rsidRDefault="00BB5D04" w:rsidP="00BB5D04">
      <w:pPr>
        <w:ind w:left="360"/>
      </w:pPr>
    </w:p>
    <w:p w:rsidR="00BB5D04" w:rsidRDefault="00BB5D04" w:rsidP="00BB5D04">
      <w:pPr>
        <w:ind w:left="360"/>
      </w:pPr>
    </w:p>
    <w:p w:rsidR="00C12640" w:rsidRDefault="00C12640" w:rsidP="008B3C56">
      <w:pPr>
        <w:rPr>
          <w:rFonts w:asciiTheme="majorBidi" w:hAnsiTheme="majorBidi" w:cstheme="majorBidi"/>
          <w:b/>
          <w:bCs/>
          <w:sz w:val="28"/>
          <w:szCs w:val="28"/>
        </w:rPr>
      </w:pPr>
      <w:r w:rsidRPr="00C12640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3</w:t>
      </w:r>
      <w:r w:rsidRPr="00C12640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 </w:t>
      </w:r>
      <w:r w:rsidRPr="00C12640">
        <w:rPr>
          <w:rFonts w:asciiTheme="majorBidi" w:hAnsiTheme="majorBidi" w:cstheme="majorBidi"/>
          <w:b/>
          <w:bCs/>
          <w:sz w:val="28"/>
          <w:szCs w:val="28"/>
        </w:rPr>
        <w:t>(</w:t>
      </w:r>
      <w:r w:rsidR="008B3C56">
        <w:rPr>
          <w:rFonts w:asciiTheme="majorBidi" w:hAnsiTheme="majorBidi" w:cstheme="majorBidi"/>
          <w:b/>
          <w:bCs/>
          <w:sz w:val="28"/>
          <w:szCs w:val="28"/>
        </w:rPr>
        <w:t>4</w:t>
      </w:r>
      <w:r w:rsidRPr="00C12640">
        <w:rPr>
          <w:rFonts w:asciiTheme="majorBidi" w:hAnsiTheme="majorBidi" w:cstheme="majorBidi"/>
          <w:b/>
          <w:bCs/>
          <w:sz w:val="28"/>
          <w:szCs w:val="28"/>
        </w:rPr>
        <w:t xml:space="preserve"> points)</w:t>
      </w:r>
    </w:p>
    <w:p w:rsidR="00BB5D04" w:rsidRDefault="00BB5D04" w:rsidP="00BB5D04">
      <w:pPr>
        <w:ind w:left="360"/>
      </w:pPr>
      <w:r>
        <w:t>Soit la fonction u définie sur</w:t>
      </w:r>
      <m:oMath>
        <m:r>
          <m:rPr>
            <m:scr m:val="double-struck"/>
          </m:rPr>
          <w:rPr>
            <w:rFonts w:ascii="Cambria Math" w:hAnsi="Cambria Math"/>
          </w:rPr>
          <m:t xml:space="preserve"> R</m:t>
        </m:r>
      </m:oMath>
      <w:r>
        <w:t xml:space="preserve"> par u(x) = x +|x – 1|</w:t>
      </w:r>
    </w:p>
    <w:p w:rsidR="00BB5D04" w:rsidRPr="00E5058A" w:rsidRDefault="00BB5D04" w:rsidP="00BB5D04">
      <w:pPr>
        <w:pStyle w:val="Paragraphedeliste"/>
        <w:numPr>
          <w:ilvl w:val="0"/>
          <w:numId w:val="9"/>
        </w:numPr>
      </w:pPr>
      <w:r>
        <w:t xml:space="preserve">a) Déterminer l’expression de u sur chacun des intervalles </w:t>
      </w:r>
      <m:oMath>
        <m:d>
          <m:dPr>
            <m:begChr m:val="]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,1</m:t>
            </m:r>
          </m:e>
        </m:d>
      </m:oMath>
      <w:r>
        <w:rPr>
          <w:rFonts w:eastAsiaTheme="minorEastAsia"/>
        </w:rPr>
        <w:t xml:space="preserve"> et</w:t>
      </w:r>
      <m:oMath>
        <m:r>
          <w:rPr>
            <w:rFonts w:ascii="Cambria Math" w:eastAsiaTheme="minorEastAsia" w:hAnsi="Cambria Math"/>
          </w:rPr>
          <m:t xml:space="preserve"> </m:t>
        </m:r>
        <m:d>
          <m:dPr>
            <m:begChr m:val="["/>
            <m:endChr m:val="[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,+∞</m:t>
            </m:r>
          </m:e>
        </m:d>
      </m:oMath>
      <w:r>
        <w:rPr>
          <w:rFonts w:eastAsiaTheme="minorEastAsia"/>
        </w:rPr>
        <w:t>.</w:t>
      </w:r>
    </w:p>
    <w:p w:rsidR="00BB5D04" w:rsidRDefault="00BB5D04" w:rsidP="00BB5D04">
      <w:pPr>
        <w:pStyle w:val="Paragraphedeliste"/>
        <w:ind w:left="1080"/>
      </w:pPr>
      <w:r>
        <w:t>b) Expliquer pourquoi u est une fonction affine par intervalles.</w:t>
      </w:r>
    </w:p>
    <w:p w:rsidR="00BB5D04" w:rsidRDefault="00BB5D04" w:rsidP="00BB5D04">
      <w:pPr>
        <w:pStyle w:val="Paragraphedeliste"/>
        <w:ind w:left="1080"/>
      </w:pPr>
      <w:r>
        <w:t xml:space="preserve">c) Construire la courbe de u dans un repère orthonormé </w:t>
      </w:r>
    </w:p>
    <w:p w:rsidR="00BB5D04" w:rsidRDefault="00BB5D04" w:rsidP="00BB5D04">
      <w:pPr>
        <w:pStyle w:val="Paragraphedeliste"/>
        <w:numPr>
          <w:ilvl w:val="0"/>
          <w:numId w:val="9"/>
        </w:numPr>
      </w:pPr>
      <w:r>
        <w:t>Soit v la fonction définie sur</w:t>
      </w:r>
      <m:oMath>
        <m:r>
          <m:rPr>
            <m:scr m:val="double-struck"/>
          </m:rPr>
          <w:rPr>
            <w:rFonts w:ascii="Cambria Math" w:hAnsi="Cambria Math"/>
          </w:rPr>
          <m:t xml:space="preserve"> R</m:t>
        </m:r>
      </m:oMath>
      <w:r>
        <w:t xml:space="preserve"> par les trois conditions suivantes :</w:t>
      </w:r>
    </w:p>
    <w:p w:rsidR="00BB5D04" w:rsidRDefault="00BB5D04" w:rsidP="00BB5D04">
      <w:pPr>
        <w:pStyle w:val="Paragraphedeliste"/>
        <w:ind w:left="1080"/>
        <w:rPr>
          <w:rFonts w:eastAsiaTheme="minorEastAsia"/>
        </w:rPr>
      </w:pPr>
      <w:r>
        <w:t xml:space="preserve">*v(x) = u(x) pour x </w:t>
      </w:r>
      <m:oMath>
        <m:r>
          <w:rPr>
            <w:rFonts w:ascii="Cambria Math" w:hAnsi="Cambria Math"/>
          </w:rPr>
          <m:t>∈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 , 2</m:t>
            </m:r>
          </m:e>
        </m:d>
      </m:oMath>
      <w:r w:rsidRPr="00E11AA4">
        <w:rPr>
          <w:rFonts w:eastAsiaTheme="minorEastAsia"/>
        </w:rPr>
        <w:t xml:space="preserve">                     *v est paire      </w:t>
      </w:r>
      <w:r>
        <w:rPr>
          <w:rFonts w:eastAsiaTheme="minorEastAsia"/>
        </w:rPr>
        <w:t xml:space="preserve">       </w:t>
      </w:r>
      <w:r w:rsidRPr="00E11AA4">
        <w:rPr>
          <w:rFonts w:eastAsiaTheme="minorEastAsia"/>
        </w:rPr>
        <w:t>* v est périodique de période 4.</w:t>
      </w:r>
    </w:p>
    <w:p w:rsidR="00BB5D04" w:rsidRDefault="00BB5D04" w:rsidP="00BB5D04">
      <w:pPr>
        <w:pStyle w:val="Paragraphedeliste"/>
        <w:ind w:left="1080"/>
        <w:rPr>
          <w:rFonts w:eastAsiaTheme="minorEastAsia"/>
        </w:rPr>
      </w:pPr>
      <w:r>
        <w:rPr>
          <w:rFonts w:eastAsiaTheme="minorEastAsia"/>
        </w:rPr>
        <w:t>a) Construire la courbe de v dans le même repère pour x</w:t>
      </w:r>
      <m:oMath>
        <m:r>
          <w:rPr>
            <w:rFonts w:ascii="Cambria Math" w:eastAsiaTheme="minorEastAsia" w:hAnsi="Cambria Math"/>
          </w:rPr>
          <m:t xml:space="preserve"> ∈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6 , 7</m:t>
            </m:r>
          </m:e>
        </m:d>
      </m:oMath>
      <w:r w:rsidRPr="00E11AA4">
        <w:rPr>
          <w:rFonts w:eastAsiaTheme="minorEastAsia"/>
        </w:rPr>
        <w:t xml:space="preserve"> </w:t>
      </w:r>
      <w:r>
        <w:rPr>
          <w:rFonts w:eastAsiaTheme="minorEastAsia"/>
        </w:rPr>
        <w:t>(utiliser une autre couleur).</w:t>
      </w:r>
    </w:p>
    <w:p w:rsidR="00BB5D04" w:rsidRDefault="00BB5D04" w:rsidP="00BB5D04">
      <w:pPr>
        <w:pStyle w:val="Paragraphedeliste"/>
        <w:ind w:left="1080"/>
      </w:pPr>
      <w:r>
        <w:rPr>
          <w:rFonts w:eastAsiaTheme="minorEastAsia"/>
        </w:rPr>
        <w:t>b) Calculer v(2010).</w:t>
      </w:r>
      <w:r w:rsidRPr="00E11AA4">
        <w:rPr>
          <w:rFonts w:eastAsiaTheme="minorEastAsia"/>
        </w:rPr>
        <w:t xml:space="preserve">                    </w:t>
      </w:r>
    </w:p>
    <w:p w:rsidR="00BB5D04" w:rsidRDefault="00C12640" w:rsidP="008B3C56">
      <w:pPr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2640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4</w:t>
      </w:r>
      <w:r w:rsidRPr="00C12640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 </w:t>
      </w:r>
      <w:r w:rsidRPr="00C12640">
        <w:rPr>
          <w:rFonts w:asciiTheme="majorBidi" w:hAnsiTheme="majorBidi" w:cstheme="majorBidi"/>
          <w:b/>
          <w:bCs/>
          <w:sz w:val="28"/>
          <w:szCs w:val="28"/>
        </w:rPr>
        <w:t>(</w:t>
      </w:r>
      <w:r w:rsidR="008B3C56">
        <w:rPr>
          <w:rFonts w:asciiTheme="majorBidi" w:hAnsiTheme="majorBidi" w:cstheme="majorBidi"/>
          <w:b/>
          <w:bCs/>
          <w:sz w:val="28"/>
          <w:szCs w:val="28"/>
        </w:rPr>
        <w:t>4</w:t>
      </w:r>
      <w:r w:rsidRPr="00C12640">
        <w:rPr>
          <w:rFonts w:asciiTheme="majorBidi" w:hAnsiTheme="majorBidi" w:cstheme="majorBidi"/>
          <w:b/>
          <w:bCs/>
          <w:sz w:val="28"/>
          <w:szCs w:val="28"/>
        </w:rPr>
        <w:t xml:space="preserve"> points)</w:t>
      </w:r>
    </w:p>
    <w:p w:rsidR="00C12640" w:rsidRDefault="00C12640" w:rsidP="00BB5D04">
      <w:pPr>
        <w:spacing w:after="0" w:line="240" w:lineRule="auto"/>
        <w:rPr>
          <w:lang w:bidi="ar-TN"/>
        </w:rPr>
      </w:pPr>
    </w:p>
    <w:p w:rsidR="00BB5D04" w:rsidRDefault="00BB5D04" w:rsidP="00BB5D04">
      <w:pPr>
        <w:rPr>
          <w:rStyle w:val="Maths"/>
          <w:i w:val="0"/>
          <w:color w:val="auto"/>
          <w:sz w:val="24"/>
          <w:szCs w:val="24"/>
        </w:rPr>
      </w:pPr>
      <w:r>
        <w:rPr>
          <w:rStyle w:val="Maths"/>
          <w:i w:val="0"/>
          <w:color w:val="auto"/>
          <w:sz w:val="24"/>
          <w:szCs w:val="24"/>
        </w:rPr>
        <w:t>On considère dans le plan orienté ,le segment [AB] tel que AB = 2 cm.</w:t>
      </w:r>
    </w:p>
    <w:p w:rsidR="00BB5D04" w:rsidRDefault="00BB5D04" w:rsidP="00BB5D04">
      <w:pPr>
        <w:numPr>
          <w:ilvl w:val="0"/>
          <w:numId w:val="8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sz w:val="24"/>
          <w:szCs w:val="24"/>
        </w:rPr>
      </w:pPr>
    </w:p>
    <w:p w:rsidR="00BB5D04" w:rsidRDefault="00BB5D04" w:rsidP="00BB5D04">
      <w:pPr>
        <w:numPr>
          <w:ilvl w:val="1"/>
          <w:numId w:val="7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sz w:val="24"/>
          <w:szCs w:val="24"/>
        </w:rPr>
      </w:pPr>
      <w:r>
        <w:rPr>
          <w:sz w:val="24"/>
          <w:szCs w:val="24"/>
        </w:rPr>
        <w:t xml:space="preserve">Construire le point C tel que BC = 3 et </w: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o(\s\up10(</w:instrText>
      </w:r>
      <w:r w:rsidRPr="007D7539">
        <w:rPr>
          <w:sz w:val="24"/>
          <w:szCs w:val="24"/>
        </w:rPr>
        <w:object w:dxaOrig="412" w:dyaOrig="173">
          <v:shape id="_x0000_i1042" type="#_x0000_t75" style="width:50.25pt;height:9pt" o:ole="">
            <v:imagedata r:id="rId42" o:title=""/>
          </v:shape>
          <o:OLEObject Type="Embed" ProgID="Draw" ShapeID="_x0000_i1042" DrawAspect="Content" ObjectID="_1322032679" r:id="rId43"/>
        </w:object>
      </w:r>
      <w:r>
        <w:rPr>
          <w:sz w:val="24"/>
          <w:szCs w:val="24"/>
        </w:rPr>
        <w:instrText>);(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o(\s\up8(\d\fo2()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74\f Symbol \s5\h 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);BA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\;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o(\s\up8(\d\fo2()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74\f Symbol \s5\h 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);BC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)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= </w: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s\do1(\f(3 </w:instrText>
      </w:r>
      <w:r w:rsidRPr="00390F01">
        <w:rPr>
          <w:sz w:val="24"/>
          <w:szCs w:val="24"/>
        </w:rPr>
        <w:sym w:font="Symbol" w:char="F070"/>
      </w:r>
      <w:r>
        <w:rPr>
          <w:sz w:val="24"/>
          <w:szCs w:val="24"/>
        </w:rPr>
        <w:instrText>;4)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+ 2k </w:t>
      </w:r>
      <w:r w:rsidRPr="00390F01">
        <w:rPr>
          <w:sz w:val="24"/>
          <w:szCs w:val="24"/>
        </w:rPr>
        <w:sym w:font="Symbol" w:char="F070"/>
      </w:r>
      <w:r>
        <w:rPr>
          <w:sz w:val="24"/>
          <w:szCs w:val="24"/>
        </w:rPr>
        <w:t xml:space="preserve"> ; k </w:t>
      </w:r>
      <w:r w:rsidR="006B20F9" w:rsidRPr="00390F01">
        <w:rPr>
          <w:sz w:val="24"/>
          <w:szCs w:val="24"/>
        </w:rPr>
        <w:fldChar w:fldCharType="begin"/>
      </w:r>
      <w:r w:rsidRPr="00390F01">
        <w:rPr>
          <w:sz w:val="24"/>
          <w:szCs w:val="24"/>
        </w:rPr>
        <w:instrText>SYMBOL 206 \f "Symbol"\h</w:instrText>
      </w:r>
      <w:r w:rsidR="006B20F9" w:rsidRPr="00390F01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</w:t>
      </w:r>
      <w:r w:rsidR="006B20F9" w:rsidRPr="00390F01">
        <w:rPr>
          <w:sz w:val="24"/>
          <w:szCs w:val="24"/>
        </w:rPr>
        <w:fldChar w:fldCharType="begin"/>
      </w:r>
      <w:r w:rsidRPr="00390F01">
        <w:rPr>
          <w:sz w:val="24"/>
          <w:szCs w:val="24"/>
        </w:rPr>
        <w:instrText>EQ \o(\d\ba2()</w:instrText>
      </w:r>
      <w:r w:rsidR="006B20F9" w:rsidRPr="00390F01">
        <w:rPr>
          <w:sz w:val="24"/>
          <w:szCs w:val="24"/>
        </w:rPr>
        <w:fldChar w:fldCharType="begin"/>
      </w:r>
      <w:r w:rsidRPr="00390F01">
        <w:rPr>
          <w:sz w:val="24"/>
          <w:szCs w:val="24"/>
        </w:rPr>
        <w:instrText>SYMBOL 90\fArial</w:instrText>
      </w:r>
      <w:r w:rsidR="006B20F9" w:rsidRPr="00390F01">
        <w:rPr>
          <w:sz w:val="24"/>
          <w:szCs w:val="24"/>
        </w:rPr>
        <w:fldChar w:fldCharType="end"/>
      </w:r>
      <w:r w:rsidRPr="00390F01">
        <w:rPr>
          <w:sz w:val="24"/>
          <w:szCs w:val="24"/>
        </w:rPr>
        <w:instrText>;\d\fo1()</w:instrText>
      </w:r>
      <w:r w:rsidR="006B20F9" w:rsidRPr="00390F01">
        <w:rPr>
          <w:sz w:val="24"/>
          <w:szCs w:val="24"/>
        </w:rPr>
        <w:fldChar w:fldCharType="begin"/>
      </w:r>
      <w:r w:rsidRPr="00390F01">
        <w:rPr>
          <w:sz w:val="24"/>
          <w:szCs w:val="24"/>
        </w:rPr>
        <w:instrText>SYMBOL 90\fArial</w:instrText>
      </w:r>
      <w:r w:rsidR="006B20F9" w:rsidRPr="00390F01">
        <w:rPr>
          <w:sz w:val="24"/>
          <w:szCs w:val="24"/>
        </w:rPr>
        <w:fldChar w:fldCharType="end"/>
      </w:r>
      <w:r w:rsidRPr="00390F01">
        <w:rPr>
          <w:sz w:val="24"/>
          <w:szCs w:val="24"/>
        </w:rPr>
        <w:instrText>)</w:instrText>
      </w:r>
      <w:r w:rsidR="006B20F9" w:rsidRPr="00390F01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.</w:t>
      </w:r>
    </w:p>
    <w:p w:rsidR="00BB5D04" w:rsidRDefault="00BB5D04" w:rsidP="00BB5D04">
      <w:pPr>
        <w:numPr>
          <w:ilvl w:val="1"/>
          <w:numId w:val="7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sz w:val="24"/>
          <w:szCs w:val="24"/>
        </w:rPr>
      </w:pPr>
      <w:r>
        <w:rPr>
          <w:sz w:val="24"/>
          <w:szCs w:val="24"/>
        </w:rPr>
        <w:t xml:space="preserve">Construire le point D tel que CD = 5 et </w: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o(\s\up10(</w:instrText>
      </w:r>
      <w:r w:rsidRPr="00390F01">
        <w:rPr>
          <w:sz w:val="24"/>
          <w:szCs w:val="24"/>
        </w:rPr>
        <w:object w:dxaOrig="412" w:dyaOrig="173">
          <v:shape id="_x0000_i1043" type="#_x0000_t75" style="width:50.25pt;height:9pt" o:ole="">
            <v:imagedata r:id="rId42" o:title=""/>
          </v:shape>
          <o:OLEObject Type="Embed" ProgID="Draw" ShapeID="_x0000_i1043" DrawAspect="Content" ObjectID="_1322032680" r:id="rId44"/>
        </w:object>
      </w:r>
      <w:r>
        <w:rPr>
          <w:sz w:val="24"/>
          <w:szCs w:val="24"/>
        </w:rPr>
        <w:instrText>);(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o(\s\up8(\d\fo2()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74\f Symbol \s5\h 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);CB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\;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o(\s\up8(\d\fo2()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74\f Symbol \s5\h 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);CD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)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= </w:t>
      </w:r>
      <w:r w:rsidRPr="00F31F62">
        <w:rPr>
          <w:position w:val="-4"/>
          <w:sz w:val="24"/>
          <w:szCs w:val="24"/>
        </w:rPr>
        <w:object w:dxaOrig="180" w:dyaOrig="279">
          <v:shape id="_x0000_i1044" type="#_x0000_t75" style="width:9pt;height:14.25pt" o:ole="">
            <v:imagedata r:id="rId45" o:title=""/>
          </v:shape>
          <o:OLEObject Type="Embed" ProgID="Equation.DSMT4" ShapeID="_x0000_i1044" DrawAspect="Content" ObjectID="_1322032681" r:id="rId46"/>
        </w:object>
      </w:r>
      <w:r>
        <w:rPr>
          <w:sz w:val="24"/>
          <w:szCs w:val="24"/>
        </w:rPr>
        <w:t xml:space="preserve">- </w: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s\do1(\f(</w:instrText>
      </w:r>
      <w:r w:rsidRPr="00390F01">
        <w:rPr>
          <w:sz w:val="24"/>
          <w:szCs w:val="24"/>
        </w:rPr>
        <w:sym w:font="Symbol" w:char="F070"/>
      </w:r>
      <w:r>
        <w:rPr>
          <w:sz w:val="24"/>
          <w:szCs w:val="24"/>
        </w:rPr>
        <w:instrText>;3)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+ 2k </w:t>
      </w:r>
      <w:r w:rsidRPr="00390F01">
        <w:rPr>
          <w:sz w:val="24"/>
          <w:szCs w:val="24"/>
        </w:rPr>
        <w:sym w:font="Symbol" w:char="F070"/>
      </w:r>
      <w:r>
        <w:rPr>
          <w:sz w:val="24"/>
          <w:szCs w:val="24"/>
        </w:rPr>
        <w:t xml:space="preserve"> ; k </w:t>
      </w:r>
      <w:r w:rsidR="006B20F9" w:rsidRPr="00390F01">
        <w:rPr>
          <w:sz w:val="24"/>
          <w:szCs w:val="24"/>
        </w:rPr>
        <w:fldChar w:fldCharType="begin"/>
      </w:r>
      <w:r w:rsidRPr="00390F01">
        <w:rPr>
          <w:sz w:val="24"/>
          <w:szCs w:val="24"/>
        </w:rPr>
        <w:instrText>SYMBOL 206 \f "Symbol"\h</w:instrText>
      </w:r>
      <w:r w:rsidR="006B20F9" w:rsidRPr="00390F01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</w:t>
      </w:r>
      <w:r w:rsidR="006B20F9" w:rsidRPr="00390F01">
        <w:rPr>
          <w:sz w:val="24"/>
          <w:szCs w:val="24"/>
        </w:rPr>
        <w:fldChar w:fldCharType="begin"/>
      </w:r>
      <w:r w:rsidRPr="00390F01">
        <w:rPr>
          <w:sz w:val="24"/>
          <w:szCs w:val="24"/>
        </w:rPr>
        <w:instrText>EQ \o(\d\ba2()</w:instrText>
      </w:r>
      <w:r w:rsidR="006B20F9" w:rsidRPr="00390F01">
        <w:rPr>
          <w:sz w:val="24"/>
          <w:szCs w:val="24"/>
        </w:rPr>
        <w:fldChar w:fldCharType="begin"/>
      </w:r>
      <w:r w:rsidRPr="00390F01">
        <w:rPr>
          <w:sz w:val="24"/>
          <w:szCs w:val="24"/>
        </w:rPr>
        <w:instrText>SYMBOL 90\fArial</w:instrText>
      </w:r>
      <w:r w:rsidR="006B20F9" w:rsidRPr="00390F01">
        <w:rPr>
          <w:sz w:val="24"/>
          <w:szCs w:val="24"/>
        </w:rPr>
        <w:fldChar w:fldCharType="end"/>
      </w:r>
      <w:r w:rsidRPr="00390F01">
        <w:rPr>
          <w:sz w:val="24"/>
          <w:szCs w:val="24"/>
        </w:rPr>
        <w:instrText>;\d\fo1()</w:instrText>
      </w:r>
      <w:r w:rsidR="006B20F9" w:rsidRPr="00390F01">
        <w:rPr>
          <w:sz w:val="24"/>
          <w:szCs w:val="24"/>
        </w:rPr>
        <w:fldChar w:fldCharType="begin"/>
      </w:r>
      <w:r w:rsidRPr="00390F01">
        <w:rPr>
          <w:sz w:val="24"/>
          <w:szCs w:val="24"/>
        </w:rPr>
        <w:instrText>SYMBOL 90\fArial</w:instrText>
      </w:r>
      <w:r w:rsidR="006B20F9" w:rsidRPr="00390F01">
        <w:rPr>
          <w:sz w:val="24"/>
          <w:szCs w:val="24"/>
        </w:rPr>
        <w:fldChar w:fldCharType="end"/>
      </w:r>
      <w:r w:rsidRPr="00390F01">
        <w:rPr>
          <w:sz w:val="24"/>
          <w:szCs w:val="24"/>
        </w:rPr>
        <w:instrText>)</w:instrText>
      </w:r>
      <w:r w:rsidR="006B20F9" w:rsidRPr="00390F01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.</w:t>
      </w:r>
    </w:p>
    <w:p w:rsidR="00BB5D04" w:rsidRDefault="00BB5D04" w:rsidP="00BB5D04">
      <w:pPr>
        <w:numPr>
          <w:ilvl w:val="1"/>
          <w:numId w:val="7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sz w:val="24"/>
          <w:szCs w:val="24"/>
        </w:rPr>
      </w:pPr>
      <w:r>
        <w:rPr>
          <w:sz w:val="24"/>
          <w:szCs w:val="24"/>
        </w:rPr>
        <w:t xml:space="preserve">Construire le point E tel que DE = 2 et </w: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o(\s\up10(</w:instrText>
      </w:r>
      <w:r w:rsidRPr="00390F01">
        <w:rPr>
          <w:sz w:val="24"/>
          <w:szCs w:val="24"/>
        </w:rPr>
        <w:object w:dxaOrig="412" w:dyaOrig="173">
          <v:shape id="_x0000_i1045" type="#_x0000_t75" style="width:50.25pt;height:9pt" o:ole="">
            <v:imagedata r:id="rId42" o:title=""/>
          </v:shape>
          <o:OLEObject Type="Embed" ProgID="Draw" ShapeID="_x0000_i1045" DrawAspect="Content" ObjectID="_1322032682" r:id="rId47"/>
        </w:object>
      </w:r>
      <w:r>
        <w:rPr>
          <w:sz w:val="24"/>
          <w:szCs w:val="24"/>
        </w:rPr>
        <w:instrText>);(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o(\s\up8(\d\fo2()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74\f Symbol \s5\h 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);DC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\;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o(\s\up8(\d\fo2()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74\f Symbol \s5\h 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);DE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)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= </w: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s\do1(\f(7 </w:instrText>
      </w:r>
      <w:r w:rsidRPr="00390F01">
        <w:rPr>
          <w:sz w:val="24"/>
          <w:szCs w:val="24"/>
        </w:rPr>
        <w:sym w:font="Symbol" w:char="F070"/>
      </w:r>
      <w:r>
        <w:rPr>
          <w:sz w:val="24"/>
          <w:szCs w:val="24"/>
        </w:rPr>
        <w:instrText>;12)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+ 2k </w:t>
      </w:r>
      <w:r w:rsidRPr="00390F01">
        <w:rPr>
          <w:sz w:val="24"/>
          <w:szCs w:val="24"/>
        </w:rPr>
        <w:sym w:font="Symbol" w:char="F070"/>
      </w:r>
      <w:r>
        <w:rPr>
          <w:sz w:val="24"/>
          <w:szCs w:val="24"/>
        </w:rPr>
        <w:t xml:space="preserve"> ; k </w:t>
      </w:r>
      <w:r w:rsidR="006B20F9" w:rsidRPr="00390F01">
        <w:rPr>
          <w:sz w:val="24"/>
          <w:szCs w:val="24"/>
        </w:rPr>
        <w:fldChar w:fldCharType="begin"/>
      </w:r>
      <w:r w:rsidRPr="00390F01">
        <w:rPr>
          <w:sz w:val="24"/>
          <w:szCs w:val="24"/>
        </w:rPr>
        <w:instrText>SYMBOL 206 \f "Symbol"\h</w:instrText>
      </w:r>
      <w:r w:rsidR="006B20F9" w:rsidRPr="00390F01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</w:t>
      </w:r>
      <w:r w:rsidR="006B20F9" w:rsidRPr="00390F01">
        <w:rPr>
          <w:sz w:val="24"/>
          <w:szCs w:val="24"/>
        </w:rPr>
        <w:fldChar w:fldCharType="begin"/>
      </w:r>
      <w:r w:rsidRPr="00390F01">
        <w:rPr>
          <w:sz w:val="24"/>
          <w:szCs w:val="24"/>
        </w:rPr>
        <w:instrText>EQ \o(\d\ba2()</w:instrText>
      </w:r>
      <w:r w:rsidR="006B20F9" w:rsidRPr="00390F01">
        <w:rPr>
          <w:sz w:val="24"/>
          <w:szCs w:val="24"/>
        </w:rPr>
        <w:fldChar w:fldCharType="begin"/>
      </w:r>
      <w:r w:rsidRPr="00390F01">
        <w:rPr>
          <w:sz w:val="24"/>
          <w:szCs w:val="24"/>
        </w:rPr>
        <w:instrText>SYMBOL 90\fArial</w:instrText>
      </w:r>
      <w:r w:rsidR="006B20F9" w:rsidRPr="00390F01">
        <w:rPr>
          <w:sz w:val="24"/>
          <w:szCs w:val="24"/>
        </w:rPr>
        <w:fldChar w:fldCharType="end"/>
      </w:r>
      <w:r w:rsidRPr="00390F01">
        <w:rPr>
          <w:sz w:val="24"/>
          <w:szCs w:val="24"/>
        </w:rPr>
        <w:instrText>;\d\fo1()</w:instrText>
      </w:r>
      <w:r w:rsidR="006B20F9" w:rsidRPr="00390F01">
        <w:rPr>
          <w:sz w:val="24"/>
          <w:szCs w:val="24"/>
        </w:rPr>
        <w:fldChar w:fldCharType="begin"/>
      </w:r>
      <w:r w:rsidRPr="00390F01">
        <w:rPr>
          <w:sz w:val="24"/>
          <w:szCs w:val="24"/>
        </w:rPr>
        <w:instrText>SYMBOL 90\fArial</w:instrText>
      </w:r>
      <w:r w:rsidR="006B20F9" w:rsidRPr="00390F01">
        <w:rPr>
          <w:sz w:val="24"/>
          <w:szCs w:val="24"/>
        </w:rPr>
        <w:fldChar w:fldCharType="end"/>
      </w:r>
      <w:r w:rsidRPr="00390F01">
        <w:rPr>
          <w:sz w:val="24"/>
          <w:szCs w:val="24"/>
        </w:rPr>
        <w:instrText>)</w:instrText>
      </w:r>
      <w:r w:rsidR="006B20F9" w:rsidRPr="00390F01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.</w:t>
      </w:r>
    </w:p>
    <w:p w:rsidR="00BB5D04" w:rsidRPr="007D7539" w:rsidRDefault="00BB5D04" w:rsidP="00BB5D04">
      <w:pPr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sz w:val="24"/>
          <w:szCs w:val="24"/>
        </w:rPr>
      </w:pPr>
    </w:p>
    <w:p w:rsidR="008B3C56" w:rsidRDefault="00BB5D04" w:rsidP="00BB5D04">
      <w:pPr>
        <w:numPr>
          <w:ilvl w:val="1"/>
          <w:numId w:val="7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sz w:val="24"/>
          <w:szCs w:val="24"/>
        </w:rPr>
      </w:pPr>
      <w:r w:rsidRPr="00B7703C">
        <w:rPr>
          <w:sz w:val="24"/>
          <w:szCs w:val="24"/>
        </w:rPr>
        <w:t xml:space="preserve">Déterminer la mesure principale </w:t>
      </w:r>
      <w:r>
        <w:rPr>
          <w:sz w:val="24"/>
          <w:szCs w:val="24"/>
        </w:rPr>
        <w:t xml:space="preserve">de chacun </w:t>
      </w:r>
      <w:r w:rsidR="00CA6F37">
        <w:rPr>
          <w:sz w:val="24"/>
          <w:szCs w:val="24"/>
        </w:rPr>
        <w:t xml:space="preserve">de </w:t>
      </w:r>
      <w:r>
        <w:rPr>
          <w:sz w:val="24"/>
          <w:szCs w:val="24"/>
        </w:rPr>
        <w:t xml:space="preserve">deux angles orientés ( </w: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o(\s\up8(\d\fo2()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74\f Symbol \s5\h 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);AB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 ; </w: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o(\s\up8(\d\fo2()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74\f Symbol \s5\h 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);BC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) </w:t>
      </w:r>
    </w:p>
    <w:p w:rsidR="00BB5D04" w:rsidRDefault="00BB5D04" w:rsidP="008B3C56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sz w:val="24"/>
          <w:szCs w:val="24"/>
        </w:rPr>
      </w:pPr>
      <w:r>
        <w:rPr>
          <w:sz w:val="24"/>
          <w:szCs w:val="24"/>
        </w:rPr>
        <w:t xml:space="preserve">et ( </w: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o(\s\up8(\d\fo2()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74\f Symbol \s5\h 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);BC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 ; </w: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o(\s\up8(\d\fo2()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74\f Symbol \s5\h 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);DC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).</w:t>
      </w:r>
    </w:p>
    <w:p w:rsidR="00BB5D04" w:rsidRDefault="00BB5D04" w:rsidP="00BB5D04">
      <w:pPr>
        <w:numPr>
          <w:ilvl w:val="1"/>
          <w:numId w:val="7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sz w:val="24"/>
          <w:szCs w:val="24"/>
        </w:rPr>
      </w:pPr>
      <w:r>
        <w:rPr>
          <w:sz w:val="24"/>
          <w:szCs w:val="24"/>
        </w:rPr>
        <w:t xml:space="preserve"> En déduire une mesure de ( </w: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o(\s\up8(\d\fo2()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74\f Symbol \s5\h 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);AB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; </w: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eq \o(\s\up8(\d\fo2()</w:instrText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90\f Symbol \s5\h </w:instrText>
      </w:r>
      <w:r w:rsidR="006B20F9">
        <w:rPr>
          <w:sz w:val="24"/>
          <w:szCs w:val="24"/>
        </w:rPr>
        <w:fldChar w:fldCharType="end"/>
      </w:r>
      <w:r w:rsidR="006B20F9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ymbol 174\f Symbol \s5\h 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instrText>);DE)</w:instrText>
      </w:r>
      <w:r w:rsidR="006B20F9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).</w:t>
      </w:r>
    </w:p>
    <w:p w:rsidR="009D24A1" w:rsidRDefault="00BB5D04" w:rsidP="00C12640">
      <w:pPr>
        <w:numPr>
          <w:ilvl w:val="1"/>
          <w:numId w:val="7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sz w:val="24"/>
          <w:szCs w:val="24"/>
        </w:rPr>
      </w:pPr>
      <w:r>
        <w:rPr>
          <w:sz w:val="24"/>
          <w:szCs w:val="24"/>
        </w:rPr>
        <w:t>Montrer que le quadrilatère ABED est un parallélogramme.</w:t>
      </w:r>
    </w:p>
    <w:p w:rsidR="00C12640" w:rsidRPr="00C12640" w:rsidRDefault="00C12640" w:rsidP="00C12640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sz w:val="24"/>
          <w:szCs w:val="24"/>
        </w:rPr>
      </w:pPr>
    </w:p>
    <w:p w:rsidR="00C12640" w:rsidRDefault="00C12640" w:rsidP="00FA3286">
      <w:pPr>
        <w:rPr>
          <w:rFonts w:asciiTheme="majorBidi" w:hAnsiTheme="majorBidi" w:cstheme="majorBidi"/>
          <w:b/>
          <w:bCs/>
          <w:sz w:val="28"/>
          <w:szCs w:val="28"/>
        </w:rPr>
      </w:pPr>
      <w:r w:rsidRPr="00C12640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5</w:t>
      </w:r>
      <w:r w:rsidRPr="00C12640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 </w:t>
      </w:r>
      <w:r w:rsidRPr="00C12640">
        <w:rPr>
          <w:rFonts w:asciiTheme="majorBidi" w:hAnsiTheme="majorBidi" w:cstheme="majorBidi"/>
          <w:b/>
          <w:bCs/>
          <w:sz w:val="28"/>
          <w:szCs w:val="28"/>
        </w:rPr>
        <w:t>(</w:t>
      </w:r>
      <w:r w:rsidR="00FA3286">
        <w:rPr>
          <w:rFonts w:asciiTheme="majorBidi" w:hAnsiTheme="majorBidi" w:cstheme="majorBidi"/>
          <w:b/>
          <w:bCs/>
          <w:sz w:val="28"/>
          <w:szCs w:val="28"/>
        </w:rPr>
        <w:t>4</w:t>
      </w:r>
      <w:r w:rsidRPr="00C12640">
        <w:rPr>
          <w:rFonts w:asciiTheme="majorBidi" w:hAnsiTheme="majorBidi" w:cstheme="majorBidi"/>
          <w:b/>
          <w:bCs/>
          <w:sz w:val="28"/>
          <w:szCs w:val="28"/>
        </w:rPr>
        <w:t xml:space="preserve"> points)</w:t>
      </w:r>
    </w:p>
    <w:p w:rsidR="008423D4" w:rsidRDefault="0067581D" w:rsidP="00C12640">
      <w:pPr>
        <w:rPr>
          <w:rFonts w:eastAsiaTheme="minorEastAsia"/>
        </w:rPr>
      </w:pPr>
      <w:r>
        <w:t xml:space="preserve">Soit la fonction f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rPr>
          <w:rFonts w:eastAsiaTheme="minorEastAsia"/>
        </w:rPr>
        <w:t xml:space="preserve"> par</w:t>
      </w:r>
      <m:oMath>
        <m:r>
          <w:rPr>
            <w:rFonts w:ascii="Cambria Math" w:eastAsiaTheme="minorEastAsia" w:hAnsi="Cambria Math"/>
          </w:rPr>
          <m:t xml:space="preserve"> 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=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x</m:t>
                </m:r>
              </m:e>
            </m:d>
            <m:r>
              <w:rPr>
                <w:rFonts w:ascii="Cambria Math" w:eastAsiaTheme="minorEastAsia" w:hAnsi="Cambria Math"/>
              </w:rPr>
              <m:t>-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func>
          </m:e>
        </m:func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>.</w:t>
      </w:r>
    </w:p>
    <w:p w:rsidR="0067581D" w:rsidRDefault="0067581D" w:rsidP="0067581D">
      <w:pPr>
        <w:pStyle w:val="Paragraphedeliste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>Calculer f</w:t>
      </w:r>
      <m:oMath>
        <m:r>
          <w:rPr>
            <w:rFonts w:ascii="Cambria Math" w:eastAsiaTheme="minorEastAsia" w:hAnsi="Cambria Math"/>
          </w:rPr>
          <m:t xml:space="preserve">(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 xml:space="preserve"> )</m:t>
        </m:r>
      </m:oMath>
      <w:r>
        <w:rPr>
          <w:rFonts w:eastAsiaTheme="minorEastAsia"/>
        </w:rPr>
        <w:t xml:space="preserve"> et f</w:t>
      </w:r>
      <m:oMath>
        <m:r>
          <w:rPr>
            <w:rFonts w:ascii="Cambria Math" w:eastAsiaTheme="minorEastAsia" w:hAnsi="Cambria Math"/>
          </w:rPr>
          <m:t xml:space="preserve">(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 xml:space="preserve"> )</m:t>
        </m:r>
      </m:oMath>
      <w:r>
        <w:rPr>
          <w:rFonts w:eastAsiaTheme="minorEastAsia"/>
        </w:rPr>
        <w:t>.</w:t>
      </w:r>
    </w:p>
    <w:p w:rsidR="0067581D" w:rsidRDefault="00FA6C5B" w:rsidP="0067581D">
      <w:pPr>
        <w:pStyle w:val="Paragraphedeliste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>a</w:t>
      </w:r>
      <w:r w:rsidR="0067581D">
        <w:rPr>
          <w:rFonts w:eastAsiaTheme="minorEastAsia"/>
        </w:rPr>
        <w:t xml:space="preserve">) </w:t>
      </w:r>
      <w:r>
        <w:rPr>
          <w:rFonts w:eastAsiaTheme="minorEastAsia"/>
        </w:rPr>
        <w:t xml:space="preserve"> </w:t>
      </w:r>
      <w:r w:rsidR="0067581D">
        <w:rPr>
          <w:rFonts w:eastAsiaTheme="minorEastAsia"/>
        </w:rPr>
        <w:t xml:space="preserve">Résoudre dans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67581D">
        <w:rPr>
          <w:rFonts w:eastAsiaTheme="minorEastAsia"/>
        </w:rPr>
        <w:t xml:space="preserve"> l’équation </w:t>
      </w:r>
      <w:r>
        <w:rPr>
          <w:rFonts w:eastAsiaTheme="minorEastAsia"/>
        </w:rPr>
        <w:t>f(x) = 0.</w:t>
      </w:r>
    </w:p>
    <w:p w:rsidR="00FA6C5B" w:rsidRDefault="00FA6C5B" w:rsidP="00FA6C5B">
      <w:pPr>
        <w:pStyle w:val="Paragraphedeliste"/>
        <w:rPr>
          <w:rFonts w:eastAsiaTheme="minorEastAsia"/>
        </w:rPr>
      </w:pPr>
      <w:r>
        <w:rPr>
          <w:rFonts w:eastAsiaTheme="minorEastAsia"/>
        </w:rPr>
        <w:t>b)  Placer les images des solutions</w:t>
      </w:r>
      <w:r w:rsidR="00A53AD3">
        <w:rPr>
          <w:rFonts w:eastAsiaTheme="minorEastAsia"/>
        </w:rPr>
        <w:t xml:space="preserve">  sur le cercle trigonométrique</w:t>
      </w:r>
      <w:r>
        <w:rPr>
          <w:rFonts w:eastAsiaTheme="minorEastAsia"/>
        </w:rPr>
        <w:t>.</w:t>
      </w:r>
    </w:p>
    <w:p w:rsidR="00FA6C5B" w:rsidRDefault="00FA6C5B" w:rsidP="00FA6C5B">
      <w:pPr>
        <w:pStyle w:val="Paragraphedeliste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a)  Résoudre dans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,2π</m:t>
            </m:r>
          </m:e>
        </m:d>
      </m:oMath>
      <w:r>
        <w:rPr>
          <w:rFonts w:eastAsiaTheme="minorEastAsia"/>
        </w:rPr>
        <w:t xml:space="preserve"> chacune de deux inéquations suivantes :</w:t>
      </w:r>
    </w:p>
    <w:p w:rsidR="00FA6C5B" w:rsidRPr="00C12640" w:rsidRDefault="00C12640" w:rsidP="00C12640">
      <w:pPr>
        <w:ind w:left="1980"/>
        <w:rPr>
          <w:rFonts w:eastAsiaTheme="minorEastAsia"/>
        </w:rPr>
      </w:pPr>
      <w:r>
        <w:rPr>
          <w:rFonts w:eastAsiaTheme="minorEastAsia"/>
        </w:rPr>
        <w:t xml:space="preserve">i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eastAsiaTheme="minorEastAsia" w:hAnsi="Cambria Math"/>
              </w:rPr>
              <m:t>x</m:t>
            </m:r>
          </m:e>
        </m:func>
        <m:r>
          <w:rPr>
            <w:rFonts w:ascii="Cambria Math" w:eastAsiaTheme="minorEastAsia" w:hAnsi="Cambria Math"/>
          </w:rPr>
          <m:t>≥0</m:t>
        </m:r>
      </m:oMath>
      <w:r>
        <w:rPr>
          <w:rFonts w:eastAsiaTheme="minorEastAsia"/>
        </w:rPr>
        <w:t xml:space="preserve">                                      j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2cos</m:t>
            </m:r>
          </m:fName>
          <m:e>
            <m:r>
              <w:rPr>
                <w:rFonts w:ascii="Cambria Math" w:eastAsiaTheme="minorEastAsia" w:hAnsi="Cambria Math"/>
              </w:rPr>
              <m:t>x</m:t>
            </m:r>
          </m:e>
        </m:func>
        <m:r>
          <w:rPr>
            <w:rFonts w:ascii="Cambria Math" w:eastAsiaTheme="minorEastAsia" w:hAnsi="Cambria Math"/>
          </w:rPr>
          <m:t>≤1</m:t>
        </m:r>
      </m:oMath>
      <w:r w:rsidR="00FA6C5B" w:rsidRPr="00C12640">
        <w:rPr>
          <w:rFonts w:eastAsiaTheme="minorEastAsia"/>
        </w:rPr>
        <w:t>.</w:t>
      </w:r>
    </w:p>
    <w:p w:rsidR="00FA6C5B" w:rsidRDefault="00FA6C5B" w:rsidP="00A13BAD">
      <w:pPr>
        <w:ind w:left="720"/>
        <w:rPr>
          <w:rFonts w:eastAsiaTheme="minorEastAsia"/>
        </w:rPr>
      </w:pPr>
      <w:r>
        <w:rPr>
          <w:rFonts w:eastAsiaTheme="minorEastAsia"/>
        </w:rPr>
        <w:t xml:space="preserve">b) </w:t>
      </w:r>
      <w:r w:rsidR="00A13BAD">
        <w:rPr>
          <w:rFonts w:eastAsiaTheme="minorEastAsia"/>
        </w:rPr>
        <w:t>Vérifier que</w:t>
      </w:r>
      <m:oMath>
        <m:r>
          <w:rPr>
            <w:rFonts w:ascii="Cambria Math" w:eastAsiaTheme="minorEastAsia" w:hAnsi="Cambria Math"/>
          </w:rPr>
          <m:t xml:space="preserve"> 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=(2cos</m:t>
            </m:r>
          </m:fName>
          <m:e>
            <m:r>
              <w:rPr>
                <w:rFonts w:ascii="Cambria Math" w:eastAsiaTheme="minorEastAsia" w:hAnsi="Cambria Math"/>
              </w:rPr>
              <m:t>x-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1)sin</m:t>
                </m:r>
              </m:fName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func>
          </m:e>
        </m:func>
      </m:oMath>
      <w:r w:rsidR="00A13BAD">
        <w:rPr>
          <w:rFonts w:eastAsiaTheme="minorEastAsia"/>
        </w:rPr>
        <w:t>.</w:t>
      </w:r>
    </w:p>
    <w:p w:rsidR="00A13BAD" w:rsidRDefault="00A13BAD" w:rsidP="00C84815">
      <w:pPr>
        <w:rPr>
          <w:rFonts w:eastAsiaTheme="minorEastAsia"/>
        </w:rPr>
      </w:pPr>
      <w:r>
        <w:rPr>
          <w:rFonts w:eastAsiaTheme="minorEastAsia"/>
        </w:rPr>
        <w:t xml:space="preserve">               </w:t>
      </w:r>
      <w:r w:rsidRPr="00A13BAD">
        <w:rPr>
          <w:rFonts w:eastAsiaTheme="minorEastAsia"/>
        </w:rPr>
        <w:t xml:space="preserve">c) Résoudre alors dans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,2π</m:t>
            </m:r>
          </m:e>
        </m:d>
      </m:oMath>
      <w:r w:rsidRPr="00A13BAD">
        <w:rPr>
          <w:rFonts w:eastAsiaTheme="minorEastAsia"/>
        </w:rPr>
        <w:t xml:space="preserve"> l’inéquation : f(x)</w:t>
      </w:r>
      <m:oMath>
        <m:r>
          <w:rPr>
            <w:rFonts w:ascii="Cambria Math" w:eastAsiaTheme="minorEastAsia" w:hAnsi="Cambria Math"/>
          </w:rPr>
          <m:t xml:space="preserve"> ≥0</m:t>
        </m:r>
      </m:oMath>
      <w:r w:rsidRPr="00A13BAD">
        <w:rPr>
          <w:rFonts w:eastAsiaTheme="minorEastAsia"/>
        </w:rPr>
        <w:t>.</w:t>
      </w:r>
    </w:p>
    <w:p w:rsidR="000A598C" w:rsidRPr="001F2F12" w:rsidRDefault="001F2F12" w:rsidP="001F2F12">
      <w:pPr>
        <w:jc w:val="center"/>
        <w:rPr>
          <w:rFonts w:ascii="Harlow Solid Italic" w:hAnsi="Harlow Solid Italic"/>
          <w:sz w:val="28"/>
          <w:szCs w:val="28"/>
        </w:rPr>
      </w:pPr>
      <w:r>
        <w:rPr>
          <w:rFonts w:ascii="Harlow Solid Italic" w:hAnsi="Harlow Solid Italic"/>
          <w:sz w:val="28"/>
          <w:szCs w:val="28"/>
        </w:rPr>
        <w:t>Bon travail</w:t>
      </w:r>
    </w:p>
    <w:sectPr w:rsidR="000A598C" w:rsidRPr="001F2F12" w:rsidSect="00C12640">
      <w:headerReference w:type="default" r:id="rId48"/>
      <w:footerReference w:type="even" r:id="rId49"/>
      <w:footerReference w:type="default" r:id="rId50"/>
      <w:pgSz w:w="11906" w:h="16838"/>
      <w:pgMar w:top="1417" w:right="1417" w:bottom="1418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3037D" w:rsidRDefault="0083037D" w:rsidP="00A1536D">
      <w:pPr>
        <w:spacing w:after="0" w:line="240" w:lineRule="auto"/>
      </w:pPr>
      <w:r>
        <w:separator/>
      </w:r>
    </w:p>
  </w:endnote>
  <w:endnote w:type="continuationSeparator" w:id="0">
    <w:p w:rsidR="0083037D" w:rsidRDefault="0083037D" w:rsidP="00A153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Harlow Solid Italic">
    <w:panose1 w:val="04030604020F02020D02"/>
    <w:charset w:val="00"/>
    <w:family w:val="decorative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51235"/>
      <w:docPartObj>
        <w:docPartGallery w:val="Page Numbers (Bottom of Page)"/>
        <w:docPartUnique/>
      </w:docPartObj>
    </w:sdtPr>
    <w:sdtContent>
      <w:sdt>
        <w:sdtPr>
          <w:id w:val="123787560"/>
          <w:docPartObj>
            <w:docPartGallery w:val="Page Numbers (Top of Page)"/>
            <w:docPartUnique/>
          </w:docPartObj>
        </w:sdtPr>
        <w:sdtContent>
          <w:p w:rsidR="001F2F12" w:rsidRDefault="001F2F12">
            <w:pPr>
              <w:pStyle w:val="Pieddepage"/>
              <w:jc w:val="center"/>
            </w:pPr>
            <w:r>
              <w:t xml:space="preserve">Page </w:t>
            </w:r>
            <w:r w:rsidR="006B20F9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 w:rsidR="006B20F9">
              <w:rPr>
                <w:b/>
                <w:sz w:val="24"/>
                <w:szCs w:val="24"/>
              </w:rPr>
              <w:fldChar w:fldCharType="separate"/>
            </w:r>
            <w:r w:rsidR="001806B6">
              <w:rPr>
                <w:b/>
                <w:noProof/>
                <w:sz w:val="24"/>
                <w:szCs w:val="24"/>
              </w:rPr>
              <w:t>2</w:t>
            </w:r>
            <w:r w:rsidR="006B20F9">
              <w:rPr>
                <w:b/>
                <w:sz w:val="24"/>
                <w:szCs w:val="24"/>
              </w:rPr>
              <w:fldChar w:fldCharType="end"/>
            </w:r>
            <w:r>
              <w:t xml:space="preserve"> sur </w:t>
            </w:r>
            <w:r w:rsidR="006B20F9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 w:rsidR="006B20F9">
              <w:rPr>
                <w:b/>
                <w:sz w:val="24"/>
                <w:szCs w:val="24"/>
              </w:rPr>
              <w:fldChar w:fldCharType="separate"/>
            </w:r>
            <w:r w:rsidR="001806B6">
              <w:rPr>
                <w:b/>
                <w:noProof/>
                <w:sz w:val="24"/>
                <w:szCs w:val="24"/>
              </w:rPr>
              <w:t>2</w:t>
            </w:r>
            <w:r w:rsidR="006B20F9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1F2F12" w:rsidRDefault="001F2F12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51236"/>
      <w:docPartObj>
        <w:docPartGallery w:val="Page Numbers (Bottom of Page)"/>
        <w:docPartUnique/>
      </w:docPartObj>
    </w:sdtPr>
    <w:sdtContent>
      <w:sdt>
        <w:sdtPr>
          <w:id w:val="1051237"/>
          <w:docPartObj>
            <w:docPartGallery w:val="Page Numbers (Top of Page)"/>
            <w:docPartUnique/>
          </w:docPartObj>
        </w:sdtPr>
        <w:sdtContent>
          <w:p w:rsidR="001F2F12" w:rsidRDefault="001F2F12" w:rsidP="001F2F12">
            <w:pPr>
              <w:pStyle w:val="Pieddepage"/>
              <w:jc w:val="center"/>
            </w:pPr>
            <w:r>
              <w:t xml:space="preserve">Page </w:t>
            </w:r>
            <w:r w:rsidR="006B20F9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 w:rsidR="006B20F9">
              <w:rPr>
                <w:b/>
                <w:sz w:val="24"/>
                <w:szCs w:val="24"/>
              </w:rPr>
              <w:fldChar w:fldCharType="separate"/>
            </w:r>
            <w:r w:rsidR="001806B6">
              <w:rPr>
                <w:b/>
                <w:noProof/>
                <w:sz w:val="24"/>
                <w:szCs w:val="24"/>
              </w:rPr>
              <w:t>1</w:t>
            </w:r>
            <w:r w:rsidR="006B20F9">
              <w:rPr>
                <w:b/>
                <w:sz w:val="24"/>
                <w:szCs w:val="24"/>
              </w:rPr>
              <w:fldChar w:fldCharType="end"/>
            </w:r>
            <w:r>
              <w:t xml:space="preserve"> sur </w:t>
            </w:r>
            <w:r w:rsidR="006B20F9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 w:rsidR="006B20F9">
              <w:rPr>
                <w:b/>
                <w:sz w:val="24"/>
                <w:szCs w:val="24"/>
              </w:rPr>
              <w:fldChar w:fldCharType="separate"/>
            </w:r>
            <w:r w:rsidR="001806B6">
              <w:rPr>
                <w:b/>
                <w:noProof/>
                <w:sz w:val="24"/>
                <w:szCs w:val="24"/>
              </w:rPr>
              <w:t>2</w:t>
            </w:r>
            <w:r w:rsidR="006B20F9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1F2F12" w:rsidRDefault="001F2F12" w:rsidP="001F2F12">
    <w:pPr>
      <w:pStyle w:val="Pieddepage"/>
    </w:pPr>
  </w:p>
  <w:p w:rsidR="001F2F12" w:rsidRDefault="001F2F12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3037D" w:rsidRDefault="0083037D" w:rsidP="00A1536D">
      <w:pPr>
        <w:spacing w:after="0" w:line="240" w:lineRule="auto"/>
      </w:pPr>
      <w:r>
        <w:separator/>
      </w:r>
    </w:p>
  </w:footnote>
  <w:footnote w:type="continuationSeparator" w:id="0">
    <w:p w:rsidR="0083037D" w:rsidRDefault="0083037D" w:rsidP="00A1536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24A1" w:rsidRPr="00C62B98" w:rsidRDefault="009D24A1" w:rsidP="009D24A1"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b/>
        <w:bCs/>
        <w:vertAlign w:val="superscript"/>
      </w:rPr>
    </w:pPr>
    <w:r w:rsidRPr="00C62B98">
      <w:rPr>
        <w:b/>
        <w:bCs/>
      </w:rPr>
      <w:t>Lycée Sombat El-Hamma</w:t>
    </w:r>
    <w:r>
      <w:rPr>
        <w:b/>
        <w:bCs/>
      </w:rPr>
      <w:t xml:space="preserve">                 </w:t>
    </w:r>
    <w:r w:rsidRPr="00C62B98">
      <w:rPr>
        <w:rFonts w:ascii="Arial" w:hAnsi="Arial" w:cs="Arial"/>
        <w:b/>
        <w:bCs/>
      </w:rPr>
      <w:t xml:space="preserve">Mathématiques </w:t>
    </w:r>
    <w:r>
      <w:rPr>
        <w:b/>
        <w:bCs/>
      </w:rPr>
      <w:t xml:space="preserve">                       Classe : 3</w:t>
    </w:r>
    <w:r>
      <w:rPr>
        <w:b/>
        <w:bCs/>
        <w:vertAlign w:val="superscript"/>
      </w:rPr>
      <w:t>ième</w:t>
    </w:r>
    <w:r>
      <w:rPr>
        <w:b/>
        <w:bCs/>
      </w:rPr>
      <w:t xml:space="preserve"> année Sc. Techniques</w:t>
    </w:r>
  </w:p>
  <w:p w:rsidR="009D24A1" w:rsidRPr="00BB5D04" w:rsidRDefault="009D24A1" w:rsidP="00BB5D04"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b/>
        <w:bCs/>
        <w:u w:val="single"/>
      </w:rPr>
    </w:pPr>
    <w:r w:rsidRPr="00C62B98">
      <w:rPr>
        <w:b/>
        <w:bCs/>
      </w:rPr>
      <w:t>2009/2010</w:t>
    </w:r>
    <w:r>
      <w:rPr>
        <w:b/>
        <w:bCs/>
      </w:rPr>
      <w:t xml:space="preserve">                                     Devoir de synthèse n</w:t>
    </w:r>
    <w:r>
      <w:rPr>
        <w:b/>
        <w:bCs/>
        <w:vertAlign w:val="superscript"/>
      </w:rPr>
      <w:t>o</w:t>
    </w:r>
    <w:r>
      <w:rPr>
        <w:b/>
        <w:bCs/>
      </w:rPr>
      <w:t>1                    Durée : 2heure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357BD"/>
    <w:multiLevelType w:val="multilevel"/>
    <w:tmpl w:val="A898837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0763068D"/>
    <w:multiLevelType w:val="hybridMultilevel"/>
    <w:tmpl w:val="F7D41A9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D07D6E"/>
    <w:multiLevelType w:val="multilevel"/>
    <w:tmpl w:val="040C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0C7353E2"/>
    <w:multiLevelType w:val="multilevel"/>
    <w:tmpl w:val="A898837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0D3F5D01"/>
    <w:multiLevelType w:val="multilevel"/>
    <w:tmpl w:val="A898837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169349A8"/>
    <w:multiLevelType w:val="multilevel"/>
    <w:tmpl w:val="040C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>
    <w:nsid w:val="17CE774B"/>
    <w:multiLevelType w:val="hybridMultilevel"/>
    <w:tmpl w:val="F9780202"/>
    <w:lvl w:ilvl="0" w:tplc="040C0013">
      <w:start w:val="1"/>
      <w:numFmt w:val="upperRoman"/>
      <w:lvlText w:val="%1."/>
      <w:lvlJc w:val="right"/>
      <w:pPr>
        <w:tabs>
          <w:tab w:val="num" w:pos="720"/>
        </w:tabs>
        <w:ind w:left="720" w:hanging="360"/>
      </w:pPr>
      <w:rPr>
        <w:b/>
        <w:bCs/>
        <w:lang w:val="en-US"/>
      </w:rPr>
    </w:lvl>
    <w:lvl w:ilvl="1" w:tplc="040C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b/>
        <w:bCs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CC156C2"/>
    <w:multiLevelType w:val="multilevel"/>
    <w:tmpl w:val="040C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20C15756"/>
    <w:multiLevelType w:val="hybridMultilevel"/>
    <w:tmpl w:val="6FEAD454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65533CA"/>
    <w:multiLevelType w:val="multilevel"/>
    <w:tmpl w:val="A898837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>
    <w:nsid w:val="26B406C0"/>
    <w:multiLevelType w:val="multilevel"/>
    <w:tmpl w:val="040C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26EF4E09"/>
    <w:multiLevelType w:val="hybridMultilevel"/>
    <w:tmpl w:val="FF3E8BB0"/>
    <w:lvl w:ilvl="0" w:tplc="7B68CFE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81728EC"/>
    <w:multiLevelType w:val="hybridMultilevel"/>
    <w:tmpl w:val="2BE08532"/>
    <w:lvl w:ilvl="0" w:tplc="040C001B">
      <w:start w:val="1"/>
      <w:numFmt w:val="lowerRoman"/>
      <w:lvlText w:val="%1."/>
      <w:lvlJc w:val="right"/>
      <w:pPr>
        <w:ind w:left="2340" w:hanging="360"/>
      </w:pPr>
    </w:lvl>
    <w:lvl w:ilvl="1" w:tplc="040C0019" w:tentative="1">
      <w:start w:val="1"/>
      <w:numFmt w:val="lowerLetter"/>
      <w:lvlText w:val="%2."/>
      <w:lvlJc w:val="left"/>
      <w:pPr>
        <w:ind w:left="3060" w:hanging="360"/>
      </w:pPr>
    </w:lvl>
    <w:lvl w:ilvl="2" w:tplc="040C001B" w:tentative="1">
      <w:start w:val="1"/>
      <w:numFmt w:val="lowerRoman"/>
      <w:lvlText w:val="%3."/>
      <w:lvlJc w:val="right"/>
      <w:pPr>
        <w:ind w:left="3780" w:hanging="180"/>
      </w:pPr>
    </w:lvl>
    <w:lvl w:ilvl="3" w:tplc="040C000F" w:tentative="1">
      <w:start w:val="1"/>
      <w:numFmt w:val="decimal"/>
      <w:lvlText w:val="%4."/>
      <w:lvlJc w:val="left"/>
      <w:pPr>
        <w:ind w:left="4500" w:hanging="360"/>
      </w:pPr>
    </w:lvl>
    <w:lvl w:ilvl="4" w:tplc="040C0019" w:tentative="1">
      <w:start w:val="1"/>
      <w:numFmt w:val="lowerLetter"/>
      <w:lvlText w:val="%5."/>
      <w:lvlJc w:val="left"/>
      <w:pPr>
        <w:ind w:left="5220" w:hanging="360"/>
      </w:pPr>
    </w:lvl>
    <w:lvl w:ilvl="5" w:tplc="040C001B" w:tentative="1">
      <w:start w:val="1"/>
      <w:numFmt w:val="lowerRoman"/>
      <w:lvlText w:val="%6."/>
      <w:lvlJc w:val="right"/>
      <w:pPr>
        <w:ind w:left="5940" w:hanging="180"/>
      </w:pPr>
    </w:lvl>
    <w:lvl w:ilvl="6" w:tplc="040C000F" w:tentative="1">
      <w:start w:val="1"/>
      <w:numFmt w:val="decimal"/>
      <w:lvlText w:val="%7."/>
      <w:lvlJc w:val="left"/>
      <w:pPr>
        <w:ind w:left="6660" w:hanging="360"/>
      </w:pPr>
    </w:lvl>
    <w:lvl w:ilvl="7" w:tplc="040C0019" w:tentative="1">
      <w:start w:val="1"/>
      <w:numFmt w:val="lowerLetter"/>
      <w:lvlText w:val="%8."/>
      <w:lvlJc w:val="left"/>
      <w:pPr>
        <w:ind w:left="7380" w:hanging="360"/>
      </w:pPr>
    </w:lvl>
    <w:lvl w:ilvl="8" w:tplc="040C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13">
    <w:nsid w:val="28481404"/>
    <w:multiLevelType w:val="multilevel"/>
    <w:tmpl w:val="040C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>
    <w:nsid w:val="29211D83"/>
    <w:multiLevelType w:val="hybridMultilevel"/>
    <w:tmpl w:val="7F36C508"/>
    <w:lvl w:ilvl="0" w:tplc="040C0011">
      <w:start w:val="1"/>
      <w:numFmt w:val="decimal"/>
      <w:lvlText w:val="%1)"/>
      <w:lvlJc w:val="left"/>
      <w:pPr>
        <w:ind w:left="1080" w:hanging="360"/>
      </w:pPr>
      <w:rPr>
        <w:b/>
        <w:bCs/>
      </w:rPr>
    </w:lvl>
    <w:lvl w:ilvl="1" w:tplc="040C0019">
      <w:start w:val="1"/>
      <w:numFmt w:val="lowerLetter"/>
      <w:lvlText w:val="%2."/>
      <w:lvlJc w:val="left"/>
      <w:pPr>
        <w:ind w:left="1800" w:hanging="360"/>
      </w:pPr>
    </w:lvl>
    <w:lvl w:ilvl="2" w:tplc="040C001B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9BA0DC8"/>
    <w:multiLevelType w:val="multilevel"/>
    <w:tmpl w:val="7180CE36"/>
    <w:lvl w:ilvl="0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160" w:hanging="360"/>
      </w:pPr>
    </w:lvl>
    <w:lvl w:ilvl="2" w:tentative="1">
      <w:start w:val="1"/>
      <w:numFmt w:val="lowerRoman"/>
      <w:lvlText w:val="%3."/>
      <w:lvlJc w:val="right"/>
      <w:pPr>
        <w:ind w:left="2880" w:hanging="180"/>
      </w:pPr>
    </w:lvl>
    <w:lvl w:ilvl="3" w:tentative="1">
      <w:start w:val="1"/>
      <w:numFmt w:val="decimal"/>
      <w:lvlText w:val="%4."/>
      <w:lvlJc w:val="left"/>
      <w:pPr>
        <w:ind w:left="3600" w:hanging="360"/>
      </w:pPr>
    </w:lvl>
    <w:lvl w:ilvl="4" w:tentative="1">
      <w:start w:val="1"/>
      <w:numFmt w:val="lowerLetter"/>
      <w:lvlText w:val="%5."/>
      <w:lvlJc w:val="left"/>
      <w:pPr>
        <w:ind w:left="4320" w:hanging="360"/>
      </w:pPr>
    </w:lvl>
    <w:lvl w:ilvl="5" w:tentative="1">
      <w:start w:val="1"/>
      <w:numFmt w:val="lowerRoman"/>
      <w:lvlText w:val="%6."/>
      <w:lvlJc w:val="right"/>
      <w:pPr>
        <w:ind w:left="5040" w:hanging="180"/>
      </w:pPr>
    </w:lvl>
    <w:lvl w:ilvl="6" w:tentative="1">
      <w:start w:val="1"/>
      <w:numFmt w:val="decimal"/>
      <w:lvlText w:val="%7."/>
      <w:lvlJc w:val="left"/>
      <w:pPr>
        <w:ind w:left="5760" w:hanging="360"/>
      </w:pPr>
    </w:lvl>
    <w:lvl w:ilvl="7" w:tentative="1">
      <w:start w:val="1"/>
      <w:numFmt w:val="lowerLetter"/>
      <w:lvlText w:val="%8."/>
      <w:lvlJc w:val="left"/>
      <w:pPr>
        <w:ind w:left="6480" w:hanging="360"/>
      </w:pPr>
    </w:lvl>
    <w:lvl w:ilvl="8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2B6876EA"/>
    <w:multiLevelType w:val="hybridMultilevel"/>
    <w:tmpl w:val="62CCA49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1512EC"/>
    <w:multiLevelType w:val="multilevel"/>
    <w:tmpl w:val="040C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>
    <w:nsid w:val="349168C5"/>
    <w:multiLevelType w:val="hybridMultilevel"/>
    <w:tmpl w:val="5B5C689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AB3C63"/>
    <w:multiLevelType w:val="multilevel"/>
    <w:tmpl w:val="040C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>
    <w:nsid w:val="43CF2646"/>
    <w:multiLevelType w:val="multilevel"/>
    <w:tmpl w:val="A898837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1">
    <w:nsid w:val="4B0B2EB6"/>
    <w:multiLevelType w:val="multilevel"/>
    <w:tmpl w:val="7180CE36"/>
    <w:lvl w:ilvl="0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160" w:hanging="360"/>
      </w:pPr>
    </w:lvl>
    <w:lvl w:ilvl="2" w:tentative="1">
      <w:start w:val="1"/>
      <w:numFmt w:val="lowerRoman"/>
      <w:lvlText w:val="%3."/>
      <w:lvlJc w:val="right"/>
      <w:pPr>
        <w:ind w:left="2880" w:hanging="180"/>
      </w:pPr>
    </w:lvl>
    <w:lvl w:ilvl="3" w:tentative="1">
      <w:start w:val="1"/>
      <w:numFmt w:val="decimal"/>
      <w:lvlText w:val="%4."/>
      <w:lvlJc w:val="left"/>
      <w:pPr>
        <w:ind w:left="3600" w:hanging="360"/>
      </w:pPr>
    </w:lvl>
    <w:lvl w:ilvl="4" w:tentative="1">
      <w:start w:val="1"/>
      <w:numFmt w:val="lowerLetter"/>
      <w:lvlText w:val="%5."/>
      <w:lvlJc w:val="left"/>
      <w:pPr>
        <w:ind w:left="4320" w:hanging="360"/>
      </w:pPr>
    </w:lvl>
    <w:lvl w:ilvl="5" w:tentative="1">
      <w:start w:val="1"/>
      <w:numFmt w:val="lowerRoman"/>
      <w:lvlText w:val="%6."/>
      <w:lvlJc w:val="right"/>
      <w:pPr>
        <w:ind w:left="5040" w:hanging="180"/>
      </w:pPr>
    </w:lvl>
    <w:lvl w:ilvl="6" w:tentative="1">
      <w:start w:val="1"/>
      <w:numFmt w:val="decimal"/>
      <w:lvlText w:val="%7."/>
      <w:lvlJc w:val="left"/>
      <w:pPr>
        <w:ind w:left="5760" w:hanging="360"/>
      </w:pPr>
    </w:lvl>
    <w:lvl w:ilvl="7" w:tentative="1">
      <w:start w:val="1"/>
      <w:numFmt w:val="lowerLetter"/>
      <w:lvlText w:val="%8."/>
      <w:lvlJc w:val="left"/>
      <w:pPr>
        <w:ind w:left="6480" w:hanging="360"/>
      </w:pPr>
    </w:lvl>
    <w:lvl w:ilvl="8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E2077A6"/>
    <w:multiLevelType w:val="hybridMultilevel"/>
    <w:tmpl w:val="587634EC"/>
    <w:lvl w:ilvl="0" w:tplc="AFC45ED4">
      <w:start w:val="3"/>
      <w:numFmt w:val="bullet"/>
      <w:lvlText w:val=""/>
      <w:lvlJc w:val="left"/>
      <w:pPr>
        <w:ind w:left="144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555E404E"/>
    <w:multiLevelType w:val="hybridMultilevel"/>
    <w:tmpl w:val="2BE08532"/>
    <w:lvl w:ilvl="0" w:tplc="040C001B">
      <w:start w:val="1"/>
      <w:numFmt w:val="lowerRoman"/>
      <w:lvlText w:val="%1."/>
      <w:lvlJc w:val="right"/>
      <w:pPr>
        <w:ind w:left="2340" w:hanging="360"/>
      </w:pPr>
    </w:lvl>
    <w:lvl w:ilvl="1" w:tplc="040C0019" w:tentative="1">
      <w:start w:val="1"/>
      <w:numFmt w:val="lowerLetter"/>
      <w:lvlText w:val="%2."/>
      <w:lvlJc w:val="left"/>
      <w:pPr>
        <w:ind w:left="3060" w:hanging="360"/>
      </w:pPr>
    </w:lvl>
    <w:lvl w:ilvl="2" w:tplc="040C001B" w:tentative="1">
      <w:start w:val="1"/>
      <w:numFmt w:val="lowerRoman"/>
      <w:lvlText w:val="%3."/>
      <w:lvlJc w:val="right"/>
      <w:pPr>
        <w:ind w:left="3780" w:hanging="180"/>
      </w:pPr>
    </w:lvl>
    <w:lvl w:ilvl="3" w:tplc="040C000F" w:tentative="1">
      <w:start w:val="1"/>
      <w:numFmt w:val="decimal"/>
      <w:lvlText w:val="%4."/>
      <w:lvlJc w:val="left"/>
      <w:pPr>
        <w:ind w:left="4500" w:hanging="360"/>
      </w:pPr>
    </w:lvl>
    <w:lvl w:ilvl="4" w:tplc="040C0019" w:tentative="1">
      <w:start w:val="1"/>
      <w:numFmt w:val="lowerLetter"/>
      <w:lvlText w:val="%5."/>
      <w:lvlJc w:val="left"/>
      <w:pPr>
        <w:ind w:left="5220" w:hanging="360"/>
      </w:pPr>
    </w:lvl>
    <w:lvl w:ilvl="5" w:tplc="040C001B" w:tentative="1">
      <w:start w:val="1"/>
      <w:numFmt w:val="lowerRoman"/>
      <w:lvlText w:val="%6."/>
      <w:lvlJc w:val="right"/>
      <w:pPr>
        <w:ind w:left="5940" w:hanging="180"/>
      </w:pPr>
    </w:lvl>
    <w:lvl w:ilvl="6" w:tplc="040C000F" w:tentative="1">
      <w:start w:val="1"/>
      <w:numFmt w:val="decimal"/>
      <w:lvlText w:val="%7."/>
      <w:lvlJc w:val="left"/>
      <w:pPr>
        <w:ind w:left="6660" w:hanging="360"/>
      </w:pPr>
    </w:lvl>
    <w:lvl w:ilvl="7" w:tplc="040C0019" w:tentative="1">
      <w:start w:val="1"/>
      <w:numFmt w:val="lowerLetter"/>
      <w:lvlText w:val="%8."/>
      <w:lvlJc w:val="left"/>
      <w:pPr>
        <w:ind w:left="7380" w:hanging="360"/>
      </w:pPr>
    </w:lvl>
    <w:lvl w:ilvl="8" w:tplc="040C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24">
    <w:nsid w:val="60E746A6"/>
    <w:multiLevelType w:val="multilevel"/>
    <w:tmpl w:val="A898837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5">
    <w:nsid w:val="63737492"/>
    <w:multiLevelType w:val="multilevel"/>
    <w:tmpl w:val="040C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6">
    <w:nsid w:val="6AAC0C08"/>
    <w:multiLevelType w:val="multilevel"/>
    <w:tmpl w:val="A898837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7">
    <w:nsid w:val="79A90EF6"/>
    <w:multiLevelType w:val="multilevel"/>
    <w:tmpl w:val="040C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8">
    <w:nsid w:val="7B7873C2"/>
    <w:multiLevelType w:val="hybridMultilevel"/>
    <w:tmpl w:val="41AE02B4"/>
    <w:lvl w:ilvl="0" w:tplc="040C000F">
      <w:start w:val="1"/>
      <w:numFmt w:val="decimal"/>
      <w:lvlText w:val="%1."/>
      <w:lvlJc w:val="left"/>
      <w:pPr>
        <w:ind w:left="1068" w:hanging="360"/>
      </w:p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9">
    <w:nsid w:val="7C226B56"/>
    <w:multiLevelType w:val="hybridMultilevel"/>
    <w:tmpl w:val="6B90D718"/>
    <w:lvl w:ilvl="0" w:tplc="64A45EE2">
      <w:start w:val="3"/>
      <w:numFmt w:val="bullet"/>
      <w:lvlText w:val=""/>
      <w:lvlJc w:val="left"/>
      <w:pPr>
        <w:ind w:left="144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8"/>
  </w:num>
  <w:num w:numId="3">
    <w:abstractNumId w:val="23"/>
  </w:num>
  <w:num w:numId="4">
    <w:abstractNumId w:val="12"/>
  </w:num>
  <w:num w:numId="5">
    <w:abstractNumId w:val="16"/>
  </w:num>
  <w:num w:numId="6">
    <w:abstractNumId w:val="6"/>
  </w:num>
  <w:num w:numId="7">
    <w:abstractNumId w:val="5"/>
  </w:num>
  <w:num w:numId="8">
    <w:abstractNumId w:val="25"/>
  </w:num>
  <w:num w:numId="9">
    <w:abstractNumId w:val="14"/>
  </w:num>
  <w:num w:numId="10">
    <w:abstractNumId w:val="22"/>
  </w:num>
  <w:num w:numId="11">
    <w:abstractNumId w:val="29"/>
  </w:num>
  <w:num w:numId="12">
    <w:abstractNumId w:val="10"/>
  </w:num>
  <w:num w:numId="13">
    <w:abstractNumId w:val="11"/>
  </w:num>
  <w:num w:numId="14">
    <w:abstractNumId w:val="21"/>
  </w:num>
  <w:num w:numId="15">
    <w:abstractNumId w:val="15"/>
  </w:num>
  <w:num w:numId="16">
    <w:abstractNumId w:val="3"/>
  </w:num>
  <w:num w:numId="17">
    <w:abstractNumId w:val="0"/>
  </w:num>
  <w:num w:numId="18">
    <w:abstractNumId w:val="26"/>
  </w:num>
  <w:num w:numId="19">
    <w:abstractNumId w:val="20"/>
  </w:num>
  <w:num w:numId="20">
    <w:abstractNumId w:val="9"/>
  </w:num>
  <w:num w:numId="21">
    <w:abstractNumId w:val="24"/>
  </w:num>
  <w:num w:numId="22">
    <w:abstractNumId w:val="4"/>
  </w:num>
  <w:num w:numId="23">
    <w:abstractNumId w:val="17"/>
  </w:num>
  <w:num w:numId="24">
    <w:abstractNumId w:val="27"/>
  </w:num>
  <w:num w:numId="25">
    <w:abstractNumId w:val="7"/>
  </w:num>
  <w:num w:numId="26">
    <w:abstractNumId w:val="2"/>
  </w:num>
  <w:num w:numId="27">
    <w:abstractNumId w:val="13"/>
  </w:num>
  <w:num w:numId="28">
    <w:abstractNumId w:val="19"/>
  </w:num>
  <w:num w:numId="29">
    <w:abstractNumId w:val="1"/>
  </w:num>
  <w:num w:numId="30">
    <w:abstractNumId w:val="2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evenAndOddHeaders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7581D"/>
    <w:rsid w:val="000A598C"/>
    <w:rsid w:val="00147B89"/>
    <w:rsid w:val="00147D0E"/>
    <w:rsid w:val="001806B6"/>
    <w:rsid w:val="001D41DE"/>
    <w:rsid w:val="001E6471"/>
    <w:rsid w:val="001F2F12"/>
    <w:rsid w:val="002C1811"/>
    <w:rsid w:val="002E7834"/>
    <w:rsid w:val="00317D1A"/>
    <w:rsid w:val="003B4662"/>
    <w:rsid w:val="003D6AA6"/>
    <w:rsid w:val="004059C7"/>
    <w:rsid w:val="00495818"/>
    <w:rsid w:val="004E33F9"/>
    <w:rsid w:val="0053217E"/>
    <w:rsid w:val="005A077B"/>
    <w:rsid w:val="005E2209"/>
    <w:rsid w:val="0067581D"/>
    <w:rsid w:val="006B20F9"/>
    <w:rsid w:val="006C33C0"/>
    <w:rsid w:val="007056CD"/>
    <w:rsid w:val="00790608"/>
    <w:rsid w:val="0083037D"/>
    <w:rsid w:val="008423D4"/>
    <w:rsid w:val="0084444F"/>
    <w:rsid w:val="00854106"/>
    <w:rsid w:val="008B3C56"/>
    <w:rsid w:val="009221D9"/>
    <w:rsid w:val="00950219"/>
    <w:rsid w:val="0099293C"/>
    <w:rsid w:val="009C7A32"/>
    <w:rsid w:val="009D24A1"/>
    <w:rsid w:val="009D4E16"/>
    <w:rsid w:val="00A13BAD"/>
    <w:rsid w:val="00A1536D"/>
    <w:rsid w:val="00A53AD3"/>
    <w:rsid w:val="00A97CBC"/>
    <w:rsid w:val="00AB1C46"/>
    <w:rsid w:val="00AD79CF"/>
    <w:rsid w:val="00AF1E18"/>
    <w:rsid w:val="00AF499C"/>
    <w:rsid w:val="00B171E6"/>
    <w:rsid w:val="00BA6DD3"/>
    <w:rsid w:val="00BB5D04"/>
    <w:rsid w:val="00BC3355"/>
    <w:rsid w:val="00BD2075"/>
    <w:rsid w:val="00C06D0B"/>
    <w:rsid w:val="00C12640"/>
    <w:rsid w:val="00C84815"/>
    <w:rsid w:val="00CA6F37"/>
    <w:rsid w:val="00CC54EB"/>
    <w:rsid w:val="00D334D5"/>
    <w:rsid w:val="00D44EF3"/>
    <w:rsid w:val="00DB1C13"/>
    <w:rsid w:val="00DE4269"/>
    <w:rsid w:val="00DF3EFE"/>
    <w:rsid w:val="00E11AA4"/>
    <w:rsid w:val="00E26AE0"/>
    <w:rsid w:val="00E410E0"/>
    <w:rsid w:val="00E5058A"/>
    <w:rsid w:val="00EA2261"/>
    <w:rsid w:val="00F258C6"/>
    <w:rsid w:val="00F97FC1"/>
    <w:rsid w:val="00FA3286"/>
    <w:rsid w:val="00FA6C5B"/>
    <w:rsid w:val="00FB5664"/>
    <w:rsid w:val="00FB62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,3"/>
      <o:regrouptable v:ext="edit">
        <o:entry new="1" old="0"/>
        <o:entry new="2" old="1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23D4"/>
  </w:style>
  <w:style w:type="paragraph" w:styleId="Titre1">
    <w:name w:val="heading 1"/>
    <w:basedOn w:val="Normal"/>
    <w:next w:val="Normal"/>
    <w:link w:val="Titre1Car"/>
    <w:uiPriority w:val="9"/>
    <w:qFormat/>
    <w:rsid w:val="00147B8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67581D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758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7581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67581D"/>
    <w:pPr>
      <w:ind w:left="720"/>
      <w:contextualSpacing/>
    </w:pPr>
  </w:style>
  <w:style w:type="character" w:customStyle="1" w:styleId="Maths">
    <w:name w:val="Maths"/>
    <w:basedOn w:val="Policepardfaut"/>
    <w:rsid w:val="00A1536D"/>
    <w:rPr>
      <w:i/>
      <w:iCs/>
      <w:noProof/>
      <w:color w:val="0000FF"/>
    </w:rPr>
  </w:style>
  <w:style w:type="paragraph" w:styleId="En-tte">
    <w:name w:val="header"/>
    <w:basedOn w:val="Normal"/>
    <w:link w:val="En-tteCar"/>
    <w:uiPriority w:val="99"/>
    <w:semiHidden/>
    <w:unhideWhenUsed/>
    <w:rsid w:val="00A1536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A1536D"/>
  </w:style>
  <w:style w:type="paragraph" w:styleId="Pieddepage">
    <w:name w:val="footer"/>
    <w:basedOn w:val="Normal"/>
    <w:link w:val="PieddepageCar"/>
    <w:uiPriority w:val="99"/>
    <w:unhideWhenUsed/>
    <w:rsid w:val="00A1536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1536D"/>
  </w:style>
  <w:style w:type="paragraph" w:styleId="Sansinterligne">
    <w:name w:val="No Spacing"/>
    <w:uiPriority w:val="1"/>
    <w:qFormat/>
    <w:rsid w:val="00147B89"/>
    <w:pPr>
      <w:spacing w:after="0" w:line="240" w:lineRule="auto"/>
    </w:pPr>
  </w:style>
  <w:style w:type="character" w:customStyle="1" w:styleId="Titre1Car">
    <w:name w:val="Titre 1 Car"/>
    <w:basedOn w:val="Policepardfaut"/>
    <w:link w:val="Titre1"/>
    <w:uiPriority w:val="9"/>
    <w:rsid w:val="00147B8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703916-DF26-4562-B628-DEE2890C38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2</TotalTime>
  <Pages>2</Pages>
  <Words>773</Words>
  <Characters>4257</Characters>
  <Application>Microsoft Office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5</cp:revision>
  <cp:lastPrinted>2009-12-02T23:53:00Z</cp:lastPrinted>
  <dcterms:created xsi:type="dcterms:W3CDTF">2009-12-01T21:06:00Z</dcterms:created>
  <dcterms:modified xsi:type="dcterms:W3CDTF">2009-12-11T09:31:00Z</dcterms:modified>
</cp:coreProperties>
</file>